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16BF93B2"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8766FD">
        <w:rPr>
          <w:sz w:val="24"/>
        </w:rPr>
        <w:t>5</w:t>
      </w:r>
    </w:p>
    <w:p w14:paraId="1B2D96DD" w14:textId="01E017BE" w:rsidR="0084747C" w:rsidRDefault="00D0034A" w:rsidP="00D0034A">
      <w:pPr>
        <w:pStyle w:val="Subtitlefrontpage"/>
        <w:tabs>
          <w:tab w:val="left" w:pos="3060"/>
        </w:tabs>
        <w:rPr>
          <w:sz w:val="24"/>
        </w:rPr>
      </w:pPr>
      <w:r w:rsidRPr="00AE2A4F">
        <w:rPr>
          <w:sz w:val="24"/>
        </w:rPr>
        <w:tab/>
      </w:r>
      <w:r w:rsidR="000026E8">
        <w:rPr>
          <w:sz w:val="24"/>
        </w:rPr>
        <w:t>2</w:t>
      </w:r>
      <w:r w:rsidR="00881E5E">
        <w:rPr>
          <w:sz w:val="24"/>
        </w:rPr>
        <w:t>6</w:t>
      </w:r>
      <w:r w:rsidR="000026E8">
        <w:rPr>
          <w:sz w:val="24"/>
        </w:rPr>
        <w:t>.1</w:t>
      </w:r>
      <w:r w:rsidR="00881E5E">
        <w:rPr>
          <w:sz w:val="24"/>
        </w:rPr>
        <w:t>1</w:t>
      </w:r>
      <w:r w:rsidR="000026E8">
        <w:rPr>
          <w:sz w:val="24"/>
        </w:rPr>
        <w:t>.2024</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0F0B706B"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0" w:author="Bertsch Christian (CR/ASI3)" w:date="2024-11-27T14:01:00Z">
        <w:r w:rsidR="00D67457">
          <w:rPr>
            <w:szCs w:val="20"/>
          </w:rPr>
          <w:t>5</w:t>
        </w:r>
      </w:ins>
      <w:del w:id="1" w:author="Bertsch Christian (CR/ASI3)" w:date="2024-11-27T14:01:00Z">
        <w:r w:rsidR="00917DAB" w:rsidDel="00D67457">
          <w:rPr>
            <w:szCs w:val="20"/>
          </w:rPr>
          <w:delText>4</w:delText>
        </w:r>
      </w:del>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000026E8">
        <w:rPr>
          <w:szCs w:val="20"/>
        </w:rPr>
        <w:t xml:space="preserve">more than 200 </w:t>
      </w:r>
      <w:r w:rsidRPr="006F0075">
        <w:rPr>
          <w:szCs w:val="20"/>
        </w:rPr>
        <w:t>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2" w:name="_Toc215371355"/>
      <w:bookmarkStart w:id="3" w:name="_Toc217788014"/>
      <w:r w:rsidR="00882F43" w:rsidRPr="0098259C">
        <w:lastRenderedPageBreak/>
        <w:t>History</w:t>
      </w:r>
      <w:bookmarkEnd w:id="2"/>
      <w:bookmarkEnd w:id="3"/>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r w:rsidR="00E3674C" w:rsidRPr="0098259C" w14:paraId="620A4535" w14:textId="77777777" w:rsidTr="00EA73BA">
        <w:tc>
          <w:tcPr>
            <w:tcW w:w="1560" w:type="dxa"/>
          </w:tcPr>
          <w:p w14:paraId="4CFF396D" w14:textId="5CF23599" w:rsidR="00E3674C" w:rsidRDefault="00E3674C" w:rsidP="005469A6">
            <w:pPr>
              <w:pStyle w:val="tablecontents"/>
            </w:pPr>
            <w:r>
              <w:t>2.0.5</w:t>
            </w:r>
          </w:p>
        </w:tc>
        <w:tc>
          <w:tcPr>
            <w:tcW w:w="1212" w:type="dxa"/>
          </w:tcPr>
          <w:p w14:paraId="764ADC0B" w14:textId="2BF5BBC9" w:rsidR="00E3674C" w:rsidRDefault="00E3674C" w:rsidP="005469A6">
            <w:pPr>
              <w:pStyle w:val="tablecontents"/>
            </w:pPr>
            <w:r>
              <w:t>2024-</w:t>
            </w:r>
            <w:r w:rsidR="000026E8">
              <w:t>1</w:t>
            </w:r>
            <w:r w:rsidR="00881E5E">
              <w:t>1</w:t>
            </w:r>
            <w:r w:rsidR="000026E8">
              <w:t>-2</w:t>
            </w:r>
            <w:r w:rsidR="00881E5E">
              <w:t>6</w:t>
            </w:r>
          </w:p>
        </w:tc>
        <w:tc>
          <w:tcPr>
            <w:tcW w:w="6768" w:type="dxa"/>
          </w:tcPr>
          <w:p w14:paraId="30E87CD8" w14:textId="30895EDD" w:rsidR="00E3674C" w:rsidRDefault="00E3674C" w:rsidP="005469A6">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0D31C851"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0026E8">
        <w:t>4</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7D3128AC" w14:textId="13B825B8" w:rsidR="000026E8" w:rsidRPr="003200BB" w:rsidRDefault="000026E8" w:rsidP="000026E8">
      <w:pPr>
        <w:pStyle w:val="Textkrper"/>
        <w:jc w:val="center"/>
        <w:rPr>
          <w:b/>
          <w:sz w:val="24"/>
        </w:rPr>
      </w:pPr>
      <w:r w:rsidRPr="003200BB">
        <w:rPr>
          <w:b/>
          <w:sz w:val="24"/>
        </w:rPr>
        <w:t>About FMI 2.0</w:t>
      </w:r>
      <w:r>
        <w:rPr>
          <w:b/>
          <w:sz w:val="24"/>
        </w:rPr>
        <w:t>.5</w:t>
      </w:r>
    </w:p>
    <w:p w14:paraId="6599B3AE" w14:textId="43890E8B" w:rsidR="000026E8" w:rsidRDefault="000026E8" w:rsidP="00D67457">
      <w:pPr>
        <w:pStyle w:val="Textkrper"/>
        <w:rPr>
          <w:b/>
          <w:sz w:val="24"/>
        </w:rPr>
      </w:pPr>
      <w:r>
        <w:t>FMI 2.0.5</w:t>
      </w:r>
      <w:r w:rsidR="00C72691">
        <w:t xml:space="preserve"> </w:t>
      </w:r>
      <w:r>
        <w:t xml:space="preserve">is a maintenance release </w:t>
      </w:r>
      <w:r>
        <w:br/>
        <w:t>FMUs created according to FMI 2.0.5 are valid FMUs according to FMI 2.0, 2.0.1, 2.0.2., 2.0.3 and 2.0.4.</w:t>
      </w:r>
      <w:r>
        <w:br/>
      </w:r>
    </w:p>
    <w:p w14:paraId="0FF1115D" w14:textId="41834FD0" w:rsidR="00917DAB" w:rsidRPr="003200BB" w:rsidRDefault="00917DAB" w:rsidP="00917DAB">
      <w:pPr>
        <w:pStyle w:val="Textkrper"/>
        <w:jc w:val="center"/>
        <w:rPr>
          <w:b/>
          <w:sz w:val="24"/>
        </w:rPr>
      </w:pPr>
      <w:r w:rsidRPr="003200BB">
        <w:rPr>
          <w:b/>
          <w:sz w:val="24"/>
        </w:rPr>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These are new features compared to FMI 2.0.3, but are “orthogonal” extensions that do not interfere with FMI 2.0 behaviour.</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 w:name="_Toc448903945"/>
      <w:bookmarkStart w:id="5" w:name="_Toc450645653"/>
      <w:r w:rsidR="00E04F7A" w:rsidRPr="002F3E46">
        <w:rPr>
          <w:sz w:val="24"/>
        </w:rPr>
        <w:t>Contents</w:t>
      </w:r>
      <w:bookmarkStart w:id="6" w:name="_Toc240646361"/>
      <w:bookmarkStart w:id="7" w:name="_Toc247884534"/>
      <w:bookmarkStart w:id="8" w:name="_Toc471724423"/>
      <w:bookmarkStart w:id="9" w:name="_Toc471724556"/>
      <w:bookmarkStart w:id="10" w:name="_Toc471785676"/>
      <w:bookmarkStart w:id="11" w:name="_Toc497546652"/>
      <w:bookmarkStart w:id="12" w:name="_Toc497547108"/>
      <w:bookmarkStart w:id="13" w:name="_Toc153341732"/>
      <w:bookmarkEnd w:id="4"/>
      <w:bookmarkEnd w:id="5"/>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fldChar w:fldCharType="end"/>
      </w:r>
      <w:bookmarkStart w:id="14" w:name="_Toc55136478"/>
      <w:r w:rsidR="00990EFE" w:rsidRPr="0098259C">
        <w:t>Overview</w:t>
      </w:r>
      <w:bookmarkEnd w:id="6"/>
      <w:bookmarkEnd w:id="7"/>
      <w:bookmarkEnd w:id="14"/>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94221326"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15" w:name="_Ref289631998"/>
      <w:bookmarkStart w:id="16"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1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16"/>
    </w:p>
    <w:p w14:paraId="3478D83A" w14:textId="35762276" w:rsidR="00DE46C4" w:rsidRPr="0098259C" w:rsidRDefault="000A1398" w:rsidP="00DE46C4">
      <w:pPr>
        <w:pStyle w:val="Textkrper"/>
        <w:rPr>
          <w:rFonts w:eastAsia="MS Mincho"/>
        </w:rPr>
      </w:pPr>
      <w:bookmarkStart w:id="17" w:name="_Toc240646362"/>
      <w:bookmarkStart w:id="18" w:name="_Toc247884535"/>
      <w:bookmarkStart w:id="1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20" w:name="_Toc55136479"/>
      <w:r w:rsidRPr="0098259C">
        <w:rPr>
          <w:rFonts w:eastAsia="MS Mincho"/>
        </w:rPr>
        <w:t>Properties and Guiding Ideas</w:t>
      </w:r>
      <w:bookmarkEnd w:id="17"/>
      <w:bookmarkEnd w:id="18"/>
      <w:bookmarkEnd w:id="19"/>
      <w:bookmarkEnd w:id="20"/>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21" w:name="_Toc240646363"/>
      <w:bookmarkStart w:id="22" w:name="_Toc247884536"/>
      <w:r>
        <w:br w:type="page"/>
      </w:r>
    </w:p>
    <w:p w14:paraId="1C712CBD" w14:textId="77777777" w:rsidR="00990EFE" w:rsidRPr="0098259C" w:rsidRDefault="00990EFE" w:rsidP="00990EFE">
      <w:pPr>
        <w:pStyle w:val="berschrift2"/>
      </w:pPr>
      <w:bookmarkStart w:id="23" w:name="_Toc55136480"/>
      <w:r w:rsidRPr="0098259C">
        <w:t>Acknowledgements</w:t>
      </w:r>
      <w:bookmarkEnd w:id="21"/>
      <w:bookmarkEnd w:id="22"/>
      <w:bookmarkEnd w:id="23"/>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24" w:name="_Ref289418462"/>
      <w:bookmarkStart w:id="25" w:name="_Toc55136481"/>
      <w:bookmarkStart w:id="26" w:name="_Ref240515678"/>
      <w:bookmarkStart w:id="27" w:name="_Ref240515685"/>
      <w:bookmarkStart w:id="28" w:name="_Toc240646364"/>
      <w:bookmarkStart w:id="29" w:name="_Toc247884537"/>
      <w:r w:rsidRPr="0098259C">
        <w:t>F</w:t>
      </w:r>
      <w:r w:rsidR="00592436" w:rsidRPr="0098259C">
        <w:t>MI Common Concepts</w:t>
      </w:r>
      <w:bookmarkEnd w:id="24"/>
      <w:r w:rsidR="00564CCD" w:rsidRPr="0098259C">
        <w:t xml:space="preserve"> for Model Exchange and Co-Simulation</w:t>
      </w:r>
      <w:bookmarkEnd w:id="25"/>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30" w:name="_Ref288030525"/>
      <w:bookmarkStart w:id="31" w:name="_Ref289411602"/>
      <w:bookmarkStart w:id="32" w:name="_Toc55136482"/>
      <w:r w:rsidRPr="0098259C">
        <w:t xml:space="preserve">FMI </w:t>
      </w:r>
      <w:bookmarkEnd w:id="30"/>
      <w:r w:rsidRPr="0098259C">
        <w:t>Application Programming Interface</w:t>
      </w:r>
      <w:bookmarkEnd w:id="31"/>
      <w:bookmarkEnd w:id="32"/>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3" w:name="_Ref289261358"/>
      <w:bookmarkStart w:id="34" w:name="_Toc55136483"/>
      <w:r w:rsidRPr="0098259C">
        <w:t>Header Files and Naming of Functions</w:t>
      </w:r>
      <w:bookmarkEnd w:id="33"/>
      <w:bookmarkEnd w:id="34"/>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3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precompiler macro prior to the inclusion of the `fmi2Functions.h` header, for example using precompiler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36" w:name="_Ref289633171"/>
      <w:bookmarkStart w:id="37"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36"/>
      <w:bookmarkEnd w:id="37"/>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38" w:name="_Ref289242802"/>
      <w:bookmarkStart w:id="39" w:name="_Toc55136485"/>
      <w:r w:rsidRPr="0098259C">
        <w:t>Status Returned by Functions</w:t>
      </w:r>
      <w:bookmarkEnd w:id="38"/>
      <w:bookmarkEnd w:id="39"/>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6732255"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r w:rsidR="0017155B">
              <w:t xml:space="preserve">. </w:t>
            </w:r>
            <w:r w:rsidR="0017155B">
              <w:rPr>
                <w:rStyle w:val="blob-code-inner"/>
              </w:rPr>
              <w:t xml:space="preserve">It is also possible to reset the instance of the FMU by calling </w:t>
            </w:r>
            <w:r w:rsidR="0017155B" w:rsidRPr="00D67457">
              <w:rPr>
                <w:rStyle w:val="CODE"/>
              </w:rPr>
              <w:t>fmi2Reset</w:t>
            </w:r>
            <w:r w:rsidR="00781141" w:rsidRPr="00781141">
              <w:t>.</w:t>
            </w:r>
            <w:r w:rsidR="00317D71">
              <w:rPr>
                <w:rStyle w:val="Funotenzeichen"/>
              </w:rPr>
              <w:footnoteReference w:id="4"/>
            </w:r>
            <w:r w:rsidR="00781141" w:rsidRPr="00781141">
              <w:t xml:space="preserve"> </w:t>
            </w:r>
            <w:r w:rsidR="00781141" w:rsidRPr="00D67457">
              <w:rPr>
                <w:strike/>
              </w:rPr>
              <w:t xml:space="preserve">If not, the simulation cannot be continued and </w:t>
            </w:r>
            <w:r w:rsidR="00781141" w:rsidRPr="00D67457">
              <w:rPr>
                <w:rStyle w:val="CODE"/>
                <w:strike/>
              </w:rPr>
              <w:t>fmi2FreeInstance</w:t>
            </w:r>
            <w:r w:rsidR="00781141" w:rsidRPr="00D67457">
              <w:rPr>
                <w:strike/>
              </w:rPr>
              <w:t xml:space="preserve"> or </w:t>
            </w:r>
            <w:r w:rsidR="00781141" w:rsidRPr="00D67457">
              <w:rPr>
                <w:rStyle w:val="CODE"/>
                <w:strike/>
              </w:rPr>
              <w:t>fmi2Reset</w:t>
            </w:r>
            <w:r w:rsidR="00781141" w:rsidRPr="00D67457">
              <w:rPr>
                <w:strike/>
              </w:rPr>
              <w:t xml:space="preserve"> </w:t>
            </w:r>
            <w:r w:rsidR="00781141" w:rsidRPr="00D67457">
              <w:rPr>
                <w:strike/>
                <w:u w:val="single"/>
              </w:rPr>
              <w:t>must</w:t>
            </w:r>
            <w:r w:rsidR="00781141" w:rsidRPr="00D67457">
              <w:rPr>
                <w:strike/>
              </w:rPr>
              <w:t xml:space="preserve"> be called afterwards.</w:t>
            </w:r>
            <w:r w:rsidR="00317D71" w:rsidDel="00317D71">
              <w:rPr>
                <w:rStyle w:val="Funotenzeichen"/>
              </w:rPr>
              <w:t xml:space="preserve"> </w:t>
            </w:r>
            <w:r w:rsidR="00317D71">
              <w:t xml:space="preserve"> </w:t>
            </w:r>
            <w:r w:rsidR="00317D71">
              <w:rPr>
                <w:i/>
                <w:iCs/>
              </w:rPr>
              <w:t>[Deleted in FMI 2.0.5].</w:t>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40" w:name="_Ref289256130"/>
      <w:bookmarkStart w:id="41" w:name="_Toc55136486"/>
      <w:r w:rsidRPr="0098259C">
        <w:t>Inquire Platform and Version Number of Header Files</w:t>
      </w:r>
      <w:bookmarkEnd w:id="40"/>
      <w:bookmarkEnd w:id="41"/>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2" w:name="_Ref289413928"/>
      <w:bookmarkStart w:id="43" w:name="_Ref289414283"/>
      <w:bookmarkStart w:id="44"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2"/>
      <w:bookmarkEnd w:id="43"/>
      <w:bookmarkEnd w:id="44"/>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D67457" w:rsidRDefault="00095271" w:rsidP="00095271">
            <w:pPr>
              <w:pStyle w:val="Textkrper-Tabelle"/>
              <w:spacing w:before="120"/>
              <w:ind w:left="23"/>
              <w:rPr>
                <w:i/>
                <w:iCs/>
              </w:rPr>
            </w:pPr>
            <w:r w:rsidRPr="00D67457">
              <w:rPr>
                <w:i/>
                <w:iCs/>
              </w:rPr>
              <w:t>[Note that all pointers passed into this function are only valid during the extent of the call.</w:t>
            </w:r>
            <w:r w:rsidRPr="00D67457">
              <w:rPr>
                <w:i/>
                <w:iCs/>
              </w:rPr>
              <w:br/>
              <w:t>This also applies to the struct pointer passed as the `functions` argument, even though the pointers to the callback functions themselves have a longer lifetime, as specified below.]</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r w:rsidRPr="009E5B13">
              <w:rPr>
                <w:rStyle w:val="CODE"/>
              </w:rPr>
              <w:t>instanceName</w:t>
            </w:r>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fmiModelDescription&gt;&lt;LogCategories&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r w:rsidRPr="009E5B13">
              <w:rPr>
                <w:rStyle w:val="CODE"/>
              </w:rPr>
              <w:t>loggingOn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 xml:space="preserve">same format control as in function “printf”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r w:rsidRPr="009E5B13">
              <w:rPr>
                <w:rStyle w:val="CODE"/>
                <w:rFonts w:eastAsia="StarSymbol"/>
              </w:rPr>
              <w:t>loggingOn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r w:rsidRPr="009E5B13">
              <w:rPr>
                <w:rStyle w:val="CODE"/>
                <w:rFonts w:eastAsia="StarSymbol"/>
              </w:rPr>
              <w:t>nCategories</w:t>
            </w:r>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r w:rsidRPr="009E5B13">
              <w:rPr>
                <w:rStyle w:val="CODE"/>
                <w:rFonts w:eastAsia="StarSymbol"/>
              </w:rPr>
              <w:t>nCategories == 0</w:t>
            </w:r>
            <w:r>
              <w:t xml:space="preserve">, </w:t>
            </w:r>
            <w:r w:rsidRPr="009E5B13">
              <w:rPr>
                <w:rStyle w:val="CODE"/>
                <w:rFonts w:eastAsia="StarSymbol"/>
              </w:rPr>
              <w:t>loggingOn</w:t>
            </w:r>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LogCategories&gt;</w:t>
            </w:r>
            <w:r>
              <w:t>”, see section 2.2.4.</w:t>
            </w:r>
          </w:p>
        </w:tc>
      </w:tr>
    </w:tbl>
    <w:p w14:paraId="70984631" w14:textId="77777777" w:rsidR="00E93AC0" w:rsidRPr="0098259C" w:rsidRDefault="00E93AC0" w:rsidP="00E93AC0">
      <w:pPr>
        <w:pStyle w:val="berschrift3"/>
      </w:pPr>
      <w:bookmarkStart w:id="45" w:name="_Toc55136488"/>
      <w:bookmarkStart w:id="46" w:name="_Ref289783610"/>
      <w:r w:rsidRPr="0098259C">
        <w:t>Initialization</w:t>
      </w:r>
      <w:r>
        <w:t>,</w:t>
      </w:r>
      <w:r w:rsidRPr="0098259C">
        <w:t xml:space="preserve"> Termination</w:t>
      </w:r>
      <w:r>
        <w:t>, and Resetting an FMU</w:t>
      </w:r>
      <w:bookmarkEnd w:id="45"/>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47" w:name="_Ref383617125"/>
      <w:bookmarkStart w:id="48" w:name="_Ref383617168"/>
      <w:bookmarkStart w:id="49" w:name="_Toc55136489"/>
      <w:r w:rsidRPr="0098259C">
        <w:t xml:space="preserve">Getting and </w:t>
      </w:r>
      <w:r w:rsidR="00DF4861" w:rsidRPr="0098259C">
        <w:t>Set</w:t>
      </w:r>
      <w:r w:rsidR="00EC58B8" w:rsidRPr="0098259C">
        <w:t xml:space="preserve">ting </w:t>
      </w:r>
      <w:r w:rsidR="00DF4861" w:rsidRPr="0098259C">
        <w:t>Variable Values</w:t>
      </w:r>
      <w:bookmarkEnd w:id="46"/>
      <w:bookmarkEnd w:id="47"/>
      <w:bookmarkEnd w:id="48"/>
      <w:bookmarkEnd w:id="49"/>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50" w:name="_Ref290826787"/>
      <w:bookmarkStart w:id="51" w:name="_Ref290826791"/>
      <w:bookmarkStart w:id="52" w:name="_Toc55136490"/>
      <w:r w:rsidRPr="0098259C">
        <w:t xml:space="preserve">Getting and </w:t>
      </w:r>
      <w:r w:rsidR="00C31261" w:rsidRPr="0098259C">
        <w:t>Setting the Complete FMU State</w:t>
      </w:r>
      <w:bookmarkEnd w:id="50"/>
      <w:bookmarkEnd w:id="51"/>
      <w:bookmarkEnd w:id="52"/>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53" w:name="_Toc55136491"/>
      <w:r w:rsidRPr="0098259C">
        <w:t>Getting Partial Derivatives</w:t>
      </w:r>
      <w:bookmarkEnd w:id="53"/>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6pt;height:31.4pt" o:ole="">
                  <v:imagedata r:id="rId33" o:title=""/>
                </v:shape>
                <o:OLEObject Type="Embed" ProgID="Equation.DSMT4" ShapeID="_x0000_i1026" DrawAspect="Content" ObjectID="_1794221299"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45pt;height:15.7pt" o:ole="">
                  <v:imagedata r:id="rId35" o:title=""/>
                </v:shape>
                <o:OLEObject Type="Embed" ProgID="Equation.DSMT4" ShapeID="_x0000_i1027" DrawAspect="Content" ObjectID="_1794221300"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54" w:name="_Ref308190567"/>
      <w:bookmarkStart w:id="55"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4pt;height:32.3pt" o:ole="">
            <v:imagedata r:id="rId37" o:title=""/>
          </v:shape>
          <o:OLEObject Type="Embed" ProgID="Equation.DSMT4" ShapeID="_x0000_i1028" DrawAspect="Content" ObjectID="_1794221301"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4pt;height:32.3pt" o:ole="">
            <v:imagedata r:id="rId37" o:title=""/>
          </v:shape>
          <o:OLEObject Type="Embed" ProgID="Equation.DSMT4" ShapeID="_x0000_i1029" DrawAspect="Content" ObjectID="_1794221302" r:id="rId39"/>
        </w:object>
      </w:r>
      <w:r>
        <w:t xml:space="preserve"> and </w:t>
      </w:r>
      <w:r w:rsidRPr="007A6A51">
        <w:rPr>
          <w:position w:val="-26"/>
        </w:rPr>
        <w:object w:dxaOrig="340" w:dyaOrig="600" w14:anchorId="410FC9A1">
          <v:shape id="_x0000_i1030" type="#_x0000_t75" style="width:19.4pt;height:32.3pt" o:ole="">
            <v:imagedata r:id="rId40" o:title=""/>
          </v:shape>
          <o:OLEObject Type="Embed" ProgID="Equation.DSMT4" ShapeID="_x0000_i1030" DrawAspect="Content" ObjectID="_1794221303"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45pt;height:32.3pt" o:ole="">
            <v:imagedata r:id="rId42" o:title=""/>
          </v:shape>
          <o:OLEObject Type="Embed" ProgID="Equation.DSMT4" ShapeID="_x0000_i1031" DrawAspect="Content" ObjectID="_1794221304"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Vorformatiert"/>
              <w:rPr>
                <w:lang w:val="en-US"/>
              </w:rPr>
            </w:pPr>
            <w:r>
              <w:rPr>
                <w:lang w:val="en-US"/>
              </w:rPr>
              <w:t xml:space="preserve">                     // (it holds the i-th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4"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56" w:name="_Ref386213289"/>
      <w:bookmarkStart w:id="57" w:name="_Toc55136492"/>
      <w:r w:rsidRPr="0098259C">
        <w:t xml:space="preserve">FMI </w:t>
      </w:r>
      <w:r w:rsidR="003D0107" w:rsidRPr="0098259C">
        <w:t>Description Schema</w:t>
      </w:r>
      <w:bookmarkEnd w:id="54"/>
      <w:bookmarkEnd w:id="55"/>
      <w:bookmarkEnd w:id="56"/>
      <w:bookmarkEnd w:id="57"/>
      <w:r w:rsidRPr="0098259C">
        <w:t xml:space="preserve"> </w:t>
      </w:r>
    </w:p>
    <w:p w14:paraId="45D960BB" w14:textId="77777777" w:rsidR="00131198"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w:t>
      </w:r>
    </w:p>
    <w:p w14:paraId="7AED2E90" w14:textId="160A9225" w:rsidR="00131198" w:rsidRPr="00D67457" w:rsidRDefault="00131198" w:rsidP="00324B2A">
      <w:pPr>
        <w:pStyle w:val="Textkrper"/>
        <w:spacing w:after="120"/>
        <w:rPr>
          <w:i/>
          <w:iCs/>
        </w:rPr>
      </w:pPr>
      <w:r>
        <w:t>It is not allowed to change the `modelDescription.xml` file.</w:t>
      </w:r>
      <w:r>
        <w:br/>
      </w:r>
      <w:r w:rsidRPr="00D67457">
        <w:rPr>
          <w:i/>
          <w:iCs/>
        </w:rPr>
        <w:t>[Reason: The `modelDescription.xml` file has to be consistent with the binary or source code implementations.Specifically, changes to the start values are not allowed.]</w:t>
      </w:r>
    </w:p>
    <w:p w14:paraId="3D79FC6B" w14:textId="4C3DD3A5" w:rsidR="00324B2A" w:rsidRPr="0098259C" w:rsidRDefault="00324B2A" w:rsidP="00324B2A">
      <w:pPr>
        <w:pStyle w:val="Textkrper"/>
        <w:spacing w:after="120"/>
      </w:pPr>
      <w:r w:rsidRPr="0098259C">
        <w:t xml:space="preserve">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58" w:name="_Toc247884548"/>
      <w:bookmarkStart w:id="59"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60" w:name="_Ref251789138"/>
      <w:bookmarkEnd w:id="58"/>
      <w:r>
        <w:br w:type="page"/>
      </w:r>
    </w:p>
    <w:p w14:paraId="5BECE950" w14:textId="3B25E0D5" w:rsidR="00324B2A" w:rsidRPr="0098259C" w:rsidRDefault="005A3ED9" w:rsidP="003734ED">
      <w:pPr>
        <w:pStyle w:val="berschrift3"/>
      </w:pPr>
      <w:bookmarkStart w:id="61" w:name="_Toc55136493"/>
      <w:r w:rsidRPr="0098259C">
        <w:t>De</w:t>
      </w:r>
      <w:r w:rsidR="00286B87" w:rsidRPr="0098259C">
        <w:t>finition</w:t>
      </w:r>
      <w:r w:rsidRPr="0098259C">
        <w:t xml:space="preserve"> of an FMU</w:t>
      </w:r>
      <w:r w:rsidR="00324B2A" w:rsidRPr="0098259C">
        <w:t xml:space="preserve"> (fmiModelDescription</w:t>
      </w:r>
      <w:bookmarkEnd w:id="59"/>
      <w:r w:rsidR="00324B2A" w:rsidRPr="0098259C">
        <w:t>)</w:t>
      </w:r>
      <w:bookmarkEnd w:id="60"/>
      <w:bookmarkEnd w:id="61"/>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62"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62"/>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63" w:name="_Toc55136494"/>
      <w:r w:rsidRPr="0098259C">
        <w:t>Definition of Units (</w:t>
      </w:r>
      <w:r w:rsidR="00381199" w:rsidRPr="0098259C">
        <w:t>Unit</w:t>
      </w:r>
      <w:r w:rsidR="00D54D07">
        <w:t>Definitions</w:t>
      </w:r>
      <w:r w:rsidRPr="0098259C">
        <w:t>)</w:t>
      </w:r>
      <w:bookmarkEnd w:id="63"/>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Textkrper"/>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Textkrper"/>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6pt;height:19.4pt" o:ole="">
                  <v:imagedata r:id="rId53" o:title=""/>
                </v:shape>
                <o:OLEObject Type="Embed" ProgID="Equation.DSMT4" ShapeID="_x0000_i1032" DrawAspect="Content" ObjectID="_1794221305"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6pt;height:19.4pt" o:ole="">
                  <v:imagedata r:id="rId53" o:title=""/>
                </v:shape>
                <o:OLEObject Type="Embed" ProgID="Equation.DSMT4" ShapeID="_x0000_i1033" DrawAspect="Content" ObjectID="_1794221306"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6pt;height:28.6pt" o:ole="">
                  <v:imagedata r:id="rId56" o:title=""/>
                </v:shape>
                <o:OLEObject Type="Embed" ProgID="Equation.DSMT4" ShapeID="_x0000_i1034" DrawAspect="Content" ObjectID="_1794221307"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Textkrper"/>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Textkrper"/>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64" w:name="_Ref248879321"/>
      <w:r>
        <w:br w:type="page"/>
      </w:r>
    </w:p>
    <w:p w14:paraId="18557AF2" w14:textId="3870A374" w:rsidR="001C53BD" w:rsidRPr="0098259C" w:rsidRDefault="00A51269" w:rsidP="001C53BD">
      <w:pPr>
        <w:pStyle w:val="berschrift3"/>
      </w:pPr>
      <w:bookmarkStart w:id="65" w:name="_Ref20232603"/>
      <w:bookmarkStart w:id="66" w:name="_Ref20232625"/>
      <w:bookmarkStart w:id="67" w:name="_Ref20232651"/>
      <w:bookmarkStart w:id="68" w:name="_Toc55136495"/>
      <w:r w:rsidRPr="0098259C">
        <w:t xml:space="preserve">Definition of </w:t>
      </w:r>
      <w:r w:rsidR="001C53BD" w:rsidRPr="0098259C">
        <w:t>Type</w:t>
      </w:r>
      <w:r w:rsidRPr="0098259C">
        <w:t>s</w:t>
      </w:r>
      <w:r w:rsidR="001C53BD" w:rsidRPr="0098259C">
        <w:t xml:space="preserve"> (</w:t>
      </w:r>
      <w:bookmarkStart w:id="69" w:name="_Ref248546594"/>
      <w:r w:rsidR="00381199" w:rsidRPr="0098259C">
        <w:t>Type</w:t>
      </w:r>
      <w:bookmarkEnd w:id="69"/>
      <w:r w:rsidR="00D54D07">
        <w:t>Definitions</w:t>
      </w:r>
      <w:r w:rsidR="001C53BD" w:rsidRPr="0098259C">
        <w:t>)</w:t>
      </w:r>
      <w:bookmarkEnd w:id="64"/>
      <w:bookmarkEnd w:id="65"/>
      <w:bookmarkEnd w:id="66"/>
      <w:bookmarkEnd w:id="67"/>
      <w:bookmarkEnd w:id="68"/>
    </w:p>
    <w:p w14:paraId="225A4532" w14:textId="3C2531D7" w:rsidR="001C53BD" w:rsidRPr="0098259C" w:rsidRDefault="001C53BD" w:rsidP="001C53BD">
      <w:pPr>
        <w:pStyle w:val="Textkrper"/>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70"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71" w:name="_Ref348900361"/>
      <w:bookmarkStart w:id="72" w:name="_Ref348900508"/>
      <w:r>
        <w:br w:type="page"/>
      </w:r>
    </w:p>
    <w:p w14:paraId="2E2C5442" w14:textId="703E62AA" w:rsidR="00BD0956" w:rsidRPr="0098259C" w:rsidRDefault="00A51269" w:rsidP="00BD0956">
      <w:pPr>
        <w:pStyle w:val="berschrift3"/>
      </w:pPr>
      <w:bookmarkStart w:id="73" w:name="_Ref20232829"/>
      <w:bookmarkStart w:id="74" w:name="_Ref20232858"/>
      <w:bookmarkStart w:id="75" w:name="_Toc55136496"/>
      <w:r w:rsidRPr="0098259C">
        <w:t>Definition of Log C</w:t>
      </w:r>
      <w:r w:rsidR="002C5A1B">
        <w:t>ategories (</w:t>
      </w:r>
      <w:r w:rsidR="00BD0956" w:rsidRPr="0098259C">
        <w:t>LogCategories)</w:t>
      </w:r>
      <w:bookmarkEnd w:id="70"/>
      <w:bookmarkEnd w:id="71"/>
      <w:bookmarkEnd w:id="72"/>
      <w:bookmarkEnd w:id="73"/>
      <w:bookmarkEnd w:id="74"/>
      <w:bookmarkEnd w:id="75"/>
    </w:p>
    <w:p w14:paraId="75A944BC" w14:textId="2A0FB779" w:rsidR="00BD0956" w:rsidRPr="0098259C" w:rsidRDefault="00BD0956" w:rsidP="00BD0956">
      <w:pPr>
        <w:pStyle w:val="Textkrper"/>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76" w:name="_Ref369611262"/>
      <w:bookmarkStart w:id="77" w:name="_Toc55136497"/>
      <w:r w:rsidRPr="0098259C">
        <w:t>Definition of a D</w:t>
      </w:r>
      <w:r w:rsidR="00296BAA" w:rsidRPr="0098259C">
        <w:t xml:space="preserve">efault </w:t>
      </w:r>
      <w:r w:rsidRPr="0098259C">
        <w:t>E</w:t>
      </w:r>
      <w:r w:rsidR="002C5A1B">
        <w:t>xperiment (</w:t>
      </w:r>
      <w:r w:rsidR="00296BAA" w:rsidRPr="0098259C">
        <w:t>DefaultExperiment)</w:t>
      </w:r>
      <w:bookmarkEnd w:id="76"/>
      <w:bookmarkEnd w:id="77"/>
    </w:p>
    <w:p w14:paraId="25CCA8F0" w14:textId="37FE5FDE" w:rsidR="00324B2A" w:rsidRPr="0098259C" w:rsidRDefault="00324B2A" w:rsidP="00324B2A">
      <w:pPr>
        <w:pStyle w:val="Textkrper"/>
      </w:pPr>
      <w:r w:rsidRPr="0098259C">
        <w:t>Element “</w:t>
      </w:r>
      <w:bookmarkStart w:id="78" w:name="_Toc240646377"/>
      <w:bookmarkStart w:id="79" w:name="_Toc247884550"/>
      <w:r w:rsidRPr="0098259C">
        <w:rPr>
          <w:rStyle w:val="CODE"/>
          <w:b/>
        </w:rPr>
        <w:t>DefaultExperiment</w:t>
      </w:r>
      <w:bookmarkEnd w:id="78"/>
      <w:bookmarkEnd w:id="79"/>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berschrift3"/>
      </w:pPr>
      <w:bookmarkStart w:id="80" w:name="_Toc55136498"/>
      <w:r w:rsidRPr="0098259C">
        <w:t>Definition of Vendor A</w:t>
      </w:r>
      <w:r w:rsidR="002C5A1B">
        <w:t>nnotations (</w:t>
      </w:r>
      <w:r w:rsidR="00296BAA" w:rsidRPr="0098259C">
        <w:t>VendorAnnotations)</w:t>
      </w:r>
      <w:bookmarkEnd w:id="80"/>
    </w:p>
    <w:p w14:paraId="1DFB5228" w14:textId="34B0A95B" w:rsidR="00324B2A" w:rsidRPr="0098259C" w:rsidRDefault="00324B2A" w:rsidP="00324B2A">
      <w:pPr>
        <w:pStyle w:val="Textkrper"/>
      </w:pPr>
      <w:r w:rsidRPr="0098259C">
        <w:t>Element “</w:t>
      </w:r>
      <w:bookmarkStart w:id="81" w:name="_Toc240646378"/>
      <w:bookmarkStart w:id="82" w:name="_Toc247884551"/>
      <w:r w:rsidRPr="0098259C">
        <w:rPr>
          <w:rStyle w:val="CODE"/>
          <w:b/>
        </w:rPr>
        <w:t>VendorAnnotations</w:t>
      </w:r>
      <w:bookmarkEnd w:id="81"/>
      <w:bookmarkEnd w:id="82"/>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berschrift3"/>
      </w:pPr>
      <w:bookmarkStart w:id="83" w:name="_Ref240457838"/>
      <w:bookmarkStart w:id="84" w:name="_Ref240457869"/>
      <w:bookmarkStart w:id="85" w:name="_Toc240646379"/>
      <w:bookmarkStart w:id="86" w:name="_Ref248547015"/>
      <w:bookmarkStart w:id="87" w:name="_Ref249423326"/>
      <w:bookmarkStart w:id="88" w:name="_Toc55136499"/>
      <w:r w:rsidRPr="0098259C">
        <w:t xml:space="preserve">Definition of </w:t>
      </w:r>
      <w:r w:rsidR="00702CF6" w:rsidRPr="0098259C">
        <w:t>Model Variables</w:t>
      </w:r>
      <w:r w:rsidRPr="0098259C">
        <w:t xml:space="preserve"> (</w:t>
      </w:r>
      <w:r w:rsidR="00FB334E" w:rsidRPr="0098259C">
        <w:t>ModelVariables</w:t>
      </w:r>
      <w:bookmarkEnd w:id="83"/>
      <w:bookmarkEnd w:id="84"/>
      <w:bookmarkEnd w:id="85"/>
      <w:bookmarkEnd w:id="86"/>
      <w:r w:rsidRPr="0098259C">
        <w:t>)</w:t>
      </w:r>
      <w:bookmarkEnd w:id="87"/>
      <w:bookmarkEnd w:id="88"/>
    </w:p>
    <w:p w14:paraId="1F778E8F" w14:textId="785DDC80" w:rsidR="00324B2A" w:rsidRPr="0098259C" w:rsidRDefault="006D238A" w:rsidP="00324B2A">
      <w:pPr>
        <w:pStyle w:val="Textkrper"/>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t>The attributes of “</w:t>
      </w:r>
      <w:r w:rsidRPr="0098259C">
        <w:rPr>
          <w:rStyle w:val="CODE"/>
        </w:rPr>
        <w:t>ScalarVariable</w:t>
      </w:r>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89" w:name="OLE_LINK6"/>
            <w:bookmarkStart w:id="90"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89"/>
            <w:bookmarkEnd w:id="90"/>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r w:rsidR="00D92E3F">
              <w:rPr>
                <w:rStyle w:val="FormatvorlageArial"/>
              </w:rPr>
              <w:br/>
            </w:r>
            <w:r w:rsidR="00D92E3F" w:rsidRPr="00D67457">
              <w:rPr>
                <w:rStyle w:val="FormatvorlageArial"/>
                <w:i/>
              </w:rPr>
              <w:t xml:space="preserve">[Note that therefore, for all variables that are not of </w:t>
            </w:r>
            <w:r w:rsidR="00D92E3F" w:rsidRPr="00D67457">
              <w:rPr>
                <w:rStyle w:val="CODE"/>
              </w:rPr>
              <w:t>type = "Real",</w:t>
            </w:r>
            <w:r w:rsidR="00D92E3F" w:rsidRPr="00D67457">
              <w:rPr>
                <w:rStyle w:val="FormatvorlageArial"/>
                <w:i/>
              </w:rPr>
              <w:t xml:space="preserve"> a </w:t>
            </w:r>
            <w:r w:rsidR="00D92E3F" w:rsidRPr="00D67457">
              <w:rPr>
                <w:rStyle w:val="CODE"/>
              </w:rPr>
              <w:t>variability</w:t>
            </w:r>
            <w:r w:rsidR="00D92E3F" w:rsidRPr="00D67457">
              <w:rPr>
                <w:rStyle w:val="FormatvorlageArial"/>
                <w:i/>
              </w:rPr>
              <w:t xml:space="preserve"> value other than "</w:t>
            </w:r>
            <w:r w:rsidR="00D92E3F" w:rsidRPr="00D67457">
              <w:rPr>
                <w:rStyle w:val="CODE"/>
              </w:rPr>
              <w:t>continuous</w:t>
            </w:r>
            <w:r w:rsidR="00D92E3F" w:rsidRPr="00D67457">
              <w:rPr>
                <w:rStyle w:val="FormatvorlageArial"/>
                <w:i/>
              </w:rPr>
              <w:t xml:space="preserve">" has to be supplied with an explicit </w:t>
            </w:r>
            <w:r w:rsidR="00D92E3F" w:rsidRPr="00D67457">
              <w:rPr>
                <w:rStyle w:val="CODE"/>
              </w:rPr>
              <w:t>variability</w:t>
            </w:r>
            <w:r w:rsidR="00D92E3F" w:rsidRPr="00D67457">
              <w:rPr>
                <w:rStyle w:val="FormatvorlageArial"/>
                <w:i/>
              </w:rPr>
              <w:t xml:space="preserve"> attribute.]</w:t>
            </w:r>
            <w:r w:rsidR="00D92E3F">
              <w:rPr>
                <w:rStyle w:val="FormatvorlageArial"/>
              </w:rPr>
              <w:br/>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91"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91"/>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635F03AF" w:rsidR="00BA1DBA" w:rsidRPr="00BA1DBA" w:rsidRDefault="00BA1DBA" w:rsidP="00BA1DBA">
            <w:pPr>
              <w:pStyle w:val="Textkrper-Tabelle"/>
              <w:rPr>
                <w:rStyle w:val="FormatvorlageArial"/>
              </w:rPr>
            </w:pPr>
            <w:r w:rsidRPr="00BA1DBA">
              <w:rPr>
                <w:rStyle w:val="FormatvorlageArial"/>
              </w:rPr>
              <w:t xml:space="preserve">If true, </w:t>
            </w:r>
            <w:r w:rsidR="0034446E">
              <w:rPr>
                <w:rStyle w:val="FormatvorlageArial"/>
              </w:rPr>
              <w:t xml:space="preserve">the </w:t>
            </w:r>
            <w:r w:rsidRPr="00BA1DBA">
              <w:rPr>
                <w:rStyle w:val="FormatvorlageArial"/>
              </w:rPr>
              <w:t>state can be reinitialized at an event by the FMU</w:t>
            </w:r>
            <w:r w:rsidR="00355435">
              <w:rPr>
                <w:rStyle w:val="FormatvorlageArial"/>
              </w:rPr>
              <w:t>.</w:t>
            </w:r>
          </w:p>
          <w:p w14:paraId="53FD8AA6" w14:textId="3FB5C6D6" w:rsidR="00BA1DBA" w:rsidRPr="0098259C" w:rsidRDefault="00BA1DBA" w:rsidP="00BA1DBA">
            <w:pPr>
              <w:pStyle w:val="Textkrper-Tabelle"/>
              <w:rPr>
                <w:rStyle w:val="FormatvorlageArial"/>
              </w:rPr>
            </w:pPr>
            <w:r w:rsidRPr="00BA1DBA">
              <w:rPr>
                <w:rStyle w:val="FormatvorlageArial"/>
              </w:rPr>
              <w:t xml:space="preserve">If false, </w:t>
            </w:r>
            <w:r w:rsidR="0034446E">
              <w:rPr>
                <w:rStyle w:val="FormatvorlageArial"/>
              </w:rPr>
              <w:t xml:space="preserve">the </w:t>
            </w:r>
            <w:r w:rsidRPr="00BA1DBA">
              <w:rPr>
                <w:rStyle w:val="FormatvorlageArial"/>
              </w:rPr>
              <w:t>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92" w:name="_Ref369247608"/>
      <w:bookmarkStart w:id="93" w:name="_Toc55136500"/>
      <w:r w:rsidR="00C6645C" w:rsidRPr="0098259C">
        <w:t xml:space="preserve">Definition </w:t>
      </w:r>
      <w:r w:rsidR="002C5A1B">
        <w:t>of the Model Structure (</w:t>
      </w:r>
      <w:r w:rsidR="00C6645C" w:rsidRPr="0098259C">
        <w:t>ModelStructure)</w:t>
      </w:r>
      <w:bookmarkEnd w:id="92"/>
      <w:bookmarkEnd w:id="93"/>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r w:rsidRPr="00CC18E6">
        <w:rPr>
          <w:rStyle w:val="CODE"/>
        </w:rPr>
        <w:t>ModelStructure</w:t>
      </w:r>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Elements of the InitialUnknowns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1B716C41" w:rsidR="00C6645C" w:rsidRPr="0098259C" w:rsidRDefault="0058282F" w:rsidP="00C6645C">
      <w:pPr>
        <w:pStyle w:val="Textkrper"/>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94"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94"/>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95" w:name="Dependencies_Knowns"/>
            <w:bookmarkEnd w:id="95"/>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96" w:name="OLE_LINK4"/>
            <w:bookmarkStart w:id="97" w:name="OLE_LINK9"/>
            <w:r w:rsidR="006C1028">
              <w:t>or at a  Communication Point (CoSimulation)</w:t>
            </w:r>
            <w:bookmarkEnd w:id="96"/>
            <w:bookmarkEnd w:id="97"/>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Textkrper"/>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98" w:name="_Ref289269149"/>
      <w:bookmarkStart w:id="99" w:name="_Toc55136501"/>
      <w:r w:rsidRPr="0098259C">
        <w:t>Variable Naming C</w:t>
      </w:r>
      <w:r w:rsidR="002C5A1B">
        <w:t>onventions (</w:t>
      </w:r>
      <w:r w:rsidRPr="0098259C">
        <w:t>variableNamingConvention)</w:t>
      </w:r>
      <w:bookmarkEnd w:id="98"/>
      <w:bookmarkEnd w:id="99"/>
    </w:p>
    <w:p w14:paraId="74EAEE4A" w14:textId="33938380" w:rsidR="0088635A" w:rsidRPr="0098259C" w:rsidRDefault="0088635A" w:rsidP="0088635A">
      <w:pPr>
        <w:pStyle w:val="Textkrper"/>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Textkrper"/>
        <w:rPr>
          <w:i/>
          <w:iCs/>
          <w:lang w:eastAsia="sv-SE"/>
        </w:rPr>
      </w:pPr>
      <w:r w:rsidRPr="00FA3E81">
        <w:rPr>
          <w:strike/>
          <w:lang w:eastAsia="sv-SE"/>
        </w:rPr>
        <w:t xml:space="preserve">The tree of names is mapped to an ordered list of ScalarVariable.name’s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Textkrper"/>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00" w:name="_Ref289411546"/>
      <w:bookmarkStart w:id="101" w:name="_Toc55136502"/>
      <w:r w:rsidRPr="0098259C">
        <w:t xml:space="preserve">FMU </w:t>
      </w:r>
      <w:r w:rsidR="003D0107" w:rsidRPr="0098259C">
        <w:t>Distribution</w:t>
      </w:r>
      <w:bookmarkEnd w:id="100"/>
      <w:bookmarkEnd w:id="101"/>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r w:rsidR="00327031" w:rsidRPr="009E5B13">
        <w:rPr>
          <w:i/>
          <w:strike/>
        </w:rPr>
        <w:t>zlib,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r w:rsidRPr="006D7353">
        <w:rPr>
          <w:noProof w:val="0"/>
        </w:rPr>
        <w:t>externalDependencies.{txt|html}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r w:rsidR="00DD2AB5" w:rsidRPr="0098259C">
        <w:rPr>
          <w:noProof w:val="0"/>
        </w:rPr>
        <w:t>model</w:t>
      </w:r>
      <w:r w:rsidR="007848A0" w:rsidRPr="0098259C">
        <w:rPr>
          <w:noProof w:val="0"/>
        </w:rPr>
        <w:t>Identifier&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modelIdentifier&gt;.</w:t>
      </w:r>
      <w:r w:rsidRPr="00D67457">
        <w:rPr>
          <w:b/>
          <w:bCs/>
          <w:noProof w:val="0"/>
        </w:rPr>
        <w:t>dylib</w:t>
      </w:r>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r w:rsidRPr="00D92E3F">
        <w:rPr>
          <w:b/>
          <w:bCs/>
          <w:noProof w:val="0"/>
        </w:rPr>
        <w:t>terminalsAndIcons</w:t>
      </w:r>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externalDependencies.{txt|html}`</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addtition to the </w:t>
      </w:r>
      <w:r w:rsidR="00894651" w:rsidRPr="00D92E3F">
        <w:rPr>
          <w:rFonts w:ascii="Courier New" w:hAnsi="Courier New" w:cs="Courier New"/>
        </w:rPr>
        <w:t>“&lt;SourceFiles&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SourceFiles&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terminalsAndIcons`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02" w:name="_Toc386180612"/>
      <w:bookmarkStart w:id="103" w:name="_Toc386210923"/>
      <w:bookmarkStart w:id="104" w:name="_Toc386211118"/>
      <w:bookmarkStart w:id="105" w:name="_Toc393385468"/>
      <w:bookmarkStart w:id="106" w:name="_Toc393453691"/>
      <w:bookmarkStart w:id="107" w:name="_Toc386180613"/>
      <w:bookmarkStart w:id="108" w:name="_Toc386210924"/>
      <w:bookmarkStart w:id="109" w:name="_Toc386211119"/>
      <w:bookmarkStart w:id="110" w:name="_Toc393385469"/>
      <w:bookmarkStart w:id="111" w:name="_Toc393453692"/>
      <w:bookmarkStart w:id="112" w:name="_Ref289417789"/>
      <w:bookmarkStart w:id="113" w:name="_Ref289418150"/>
      <w:bookmarkStart w:id="114" w:name="_Ref289418174"/>
      <w:bookmarkStart w:id="115" w:name="_Toc55136503"/>
      <w:bookmarkEnd w:id="102"/>
      <w:bookmarkEnd w:id="103"/>
      <w:bookmarkEnd w:id="104"/>
      <w:bookmarkEnd w:id="105"/>
      <w:bookmarkEnd w:id="106"/>
      <w:bookmarkEnd w:id="107"/>
      <w:bookmarkEnd w:id="108"/>
      <w:bookmarkEnd w:id="109"/>
      <w:bookmarkEnd w:id="110"/>
      <w:bookmarkEnd w:id="111"/>
      <w:r w:rsidRPr="0098259C">
        <w:t>FMI for Model Exchange</w:t>
      </w:r>
      <w:bookmarkEnd w:id="26"/>
      <w:bookmarkEnd w:id="27"/>
      <w:bookmarkEnd w:id="28"/>
      <w:bookmarkEnd w:id="29"/>
      <w:bookmarkEnd w:id="112"/>
      <w:bookmarkEnd w:id="113"/>
      <w:bookmarkEnd w:id="114"/>
      <w:bookmarkEnd w:id="115"/>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16"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1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213"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1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17" w:name="_Ref356504399"/>
      <w:bookmarkStart w:id="118" w:name="_Toc55136504"/>
      <w:r w:rsidRPr="0098259C">
        <w:t>Mathematical Description</w:t>
      </w:r>
      <w:bookmarkEnd w:id="117"/>
      <w:bookmarkEnd w:id="118"/>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119"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119"/>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120"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120"/>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121"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21"/>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223"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2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122"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122"/>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23" w:name="_Toc55136505"/>
      <w:r w:rsidRPr="0098259C">
        <w:t>FMI Application Programming Interface</w:t>
      </w:r>
      <w:bookmarkEnd w:id="123"/>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24" w:name="_Ref240459819"/>
      <w:bookmarkStart w:id="125" w:name="_Toc240646369"/>
      <w:bookmarkStart w:id="126" w:name="_Toc247884542"/>
      <w:bookmarkStart w:id="127" w:name="_Ref289632501"/>
      <w:bookmarkStart w:id="128" w:name="_Toc55136506"/>
      <w:r w:rsidRPr="0098259C">
        <w:t>Providing Independent Variables and Re-initialization of Caching</w:t>
      </w:r>
      <w:bookmarkEnd w:id="124"/>
      <w:bookmarkEnd w:id="125"/>
      <w:bookmarkEnd w:id="126"/>
      <w:bookmarkEnd w:id="127"/>
      <w:bookmarkEnd w:id="128"/>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29" w:name="_Ref235854743"/>
      <w:bookmarkStart w:id="130" w:name="_Toc240646370"/>
      <w:bookmarkStart w:id="131" w:name="_Toc247884543"/>
      <w:bookmarkStart w:id="132" w:name="_Toc55136507"/>
      <w:r w:rsidRPr="0098259C">
        <w:t>Evaluation of Model Equations</w:t>
      </w:r>
      <w:bookmarkEnd w:id="129"/>
      <w:bookmarkEnd w:id="130"/>
      <w:bookmarkEnd w:id="131"/>
      <w:bookmarkEnd w:id="132"/>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0FF25965" w:rsidR="009A54A7" w:rsidRDefault="00361745" w:rsidP="006E60E6">
            <w:pPr>
              <w:pStyle w:val="Textkrper-Zeileneinzug"/>
              <w:numPr>
                <w:ilvl w:val="0"/>
                <w:numId w:val="55"/>
              </w:numPr>
              <w:jc w:val="left"/>
            </w:pPr>
            <w:r w:rsidRPr="00D67457">
              <w:t>Terminate the simulation</w:t>
            </w:r>
            <w:r w:rsidR="009A54A7">
              <w:t xml:space="preserve">, if </w:t>
            </w:r>
            <w:r w:rsidR="009A54A7" w:rsidRPr="00DF3A0D">
              <w:rPr>
                <w:rStyle w:val="CODE"/>
                <w:rFonts w:cs="Courier New"/>
              </w:rPr>
              <w:t>terminateSimulation</w:t>
            </w:r>
            <w:r w:rsidR="009A54A7">
              <w:rPr>
                <w:rStyle w:val="CODE"/>
                <w:rFonts w:cs="Courier New"/>
              </w:rPr>
              <w:t xml:space="preserve"> = </w:t>
            </w:r>
            <w:r w:rsidR="00140C25">
              <w:rPr>
                <w:rStyle w:val="CODE"/>
                <w:rFonts w:cs="Courier New"/>
              </w:rPr>
              <w:t>fmi2</w:t>
            </w:r>
            <w:r w:rsidR="009A54A7">
              <w:rPr>
                <w:rStyle w:val="CODE"/>
                <w:rFonts w:cs="Courier New"/>
              </w:rPr>
              <w:t>True</w:t>
            </w:r>
            <w:r w:rsidR="009A54A7">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33" w:name="OLE_LINK1"/>
            <w:bookmarkStart w:id="134"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133"/>
            <w:bookmarkEnd w:id="134"/>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35" w:name="_Ref235843871"/>
      <w:bookmarkStart w:id="136" w:name="_Toc240646372"/>
      <w:bookmarkStart w:id="137" w:name="_Toc247884545"/>
      <w:bookmarkStart w:id="138" w:name="_Toc55136508"/>
      <w:r w:rsidRPr="0098259C">
        <w:t>State Machine of Calling Sequence</w:t>
      </w:r>
      <w:bookmarkEnd w:id="135"/>
      <w:bookmarkEnd w:id="136"/>
      <w:bookmarkEnd w:id="137"/>
      <w:bookmarkEnd w:id="138"/>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139"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139"/>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ModelStructure&gt;&lt;InitalUnkowns&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40" w:name="_Toc55136509"/>
      <w:r w:rsidRPr="0098259C">
        <w:t>Pseudo</w:t>
      </w:r>
      <w:r w:rsidR="00C34D46">
        <w:t>c</w:t>
      </w:r>
      <w:r w:rsidRPr="0098259C">
        <w:t>ode Example</w:t>
      </w:r>
      <w:bookmarkEnd w:id="140"/>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ScalarVariabl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set the input start values at time = Tstart</w:t>
            </w:r>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Vorformatiert"/>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Vorformatiert"/>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Vorformatiert"/>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Vorformatiert"/>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41" w:name="_Toc55136510"/>
      <w:r w:rsidRPr="0098259C">
        <w:t>FMI Description Schema</w:t>
      </w:r>
      <w:bookmarkEnd w:id="141"/>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142" w:name="_Ref290828041"/>
      <w:r>
        <w:br w:type="page"/>
      </w:r>
    </w:p>
    <w:p w14:paraId="1B958BD5" w14:textId="241269E7" w:rsidR="000B7BEF" w:rsidRPr="0098259C" w:rsidRDefault="000B7BEF" w:rsidP="000B7BEF">
      <w:pPr>
        <w:pStyle w:val="berschrift3"/>
      </w:pPr>
      <w:bookmarkStart w:id="143" w:name="_Ref20220416"/>
      <w:bookmarkStart w:id="144" w:name="_Ref20232891"/>
      <w:bookmarkStart w:id="145" w:name="_Ref20232913"/>
      <w:bookmarkStart w:id="146" w:name="_Toc55136511"/>
      <w:r w:rsidRPr="0098259C">
        <w:t xml:space="preserve">Model Exchange </w:t>
      </w:r>
      <w:r w:rsidR="00295BF9" w:rsidRPr="0098259C">
        <w:t xml:space="preserve">FMU </w:t>
      </w:r>
      <w:r w:rsidRPr="0098259C">
        <w:t>(</w:t>
      </w:r>
      <w:r w:rsidR="00295BF9" w:rsidRPr="0098259C">
        <w:t>ModelExchange</w:t>
      </w:r>
      <w:r w:rsidRPr="0098259C">
        <w:t>)</w:t>
      </w:r>
      <w:bookmarkEnd w:id="142"/>
      <w:bookmarkEnd w:id="143"/>
      <w:bookmarkEnd w:id="144"/>
      <w:bookmarkEnd w:id="145"/>
      <w:bookmarkEnd w:id="146"/>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r w:rsidRPr="0098259C">
              <w:rPr>
                <w:rStyle w:val="CODE"/>
              </w:rPr>
              <w:t>modelIdentifier</w:t>
            </w:r>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r w:rsidRPr="0098259C">
              <w:rPr>
                <w:rStyle w:val="CODE"/>
              </w:rPr>
              <w:t>completedIntegratorStepNotNeeded</w:t>
            </w:r>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berschrift3"/>
      </w:pPr>
      <w:bookmarkStart w:id="147" w:name="_Ref304972608"/>
      <w:bookmarkStart w:id="148" w:name="_Toc55136512"/>
      <w:r w:rsidRPr="0098259C">
        <w:t>Example</w:t>
      </w:r>
      <w:r w:rsidR="004330D4" w:rsidRPr="0098259C">
        <w:t xml:space="preserve"> </w:t>
      </w:r>
      <w:r w:rsidR="00374F39" w:rsidRPr="0098259C">
        <w:t>XML</w:t>
      </w:r>
      <w:r w:rsidR="004330D4" w:rsidRPr="0098259C">
        <w:t xml:space="preserve"> Description File</w:t>
      </w:r>
      <w:bookmarkEnd w:id="147"/>
      <w:bookmarkEnd w:id="148"/>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berschrift1"/>
      </w:pPr>
      <w:bookmarkStart w:id="149" w:name="_Ref289417790"/>
      <w:bookmarkStart w:id="150" w:name="_Ref289418154"/>
      <w:bookmarkStart w:id="151" w:name="_Toc55136513"/>
      <w:r w:rsidRPr="0098259C">
        <w:t>FMI for Co</w:t>
      </w:r>
      <w:r w:rsidRPr="0098259C">
        <w:noBreakHyphen/>
        <w:t>Simulation</w:t>
      </w:r>
      <w:bookmarkEnd w:id="149"/>
      <w:bookmarkEnd w:id="150"/>
      <w:bookmarkEnd w:id="151"/>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152"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15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153"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153"/>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154"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15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55" w:name="_Toc304271803"/>
      <w:bookmarkStart w:id="156" w:name="_Ref308190915"/>
      <w:bookmarkStart w:id="157" w:name="_Ref356504426"/>
      <w:bookmarkStart w:id="158" w:name="_Toc55136514"/>
      <w:r>
        <w:t>Mathematical Descript</w:t>
      </w:r>
      <w:bookmarkEnd w:id="155"/>
      <w:bookmarkEnd w:id="156"/>
      <w:bookmarkEnd w:id="157"/>
      <w:r>
        <w:t>ion</w:t>
      </w:r>
      <w:bookmarkEnd w:id="158"/>
    </w:p>
    <w:p w14:paraId="57124546" w14:textId="77777777" w:rsidR="00063440" w:rsidRPr="00063440" w:rsidRDefault="00063440" w:rsidP="00063440">
      <w:pPr>
        <w:pStyle w:val="berschrift3"/>
      </w:pPr>
      <w:bookmarkStart w:id="159" w:name="_Toc55136515"/>
      <w:r>
        <w:t>Basics</w:t>
      </w:r>
      <w:bookmarkEnd w:id="159"/>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anchorlock/>
          </v:group>
          <o:OLEObject Type="Embed" ProgID="Equation.DSMT4" ShapeID="_x0000_s2597" DrawAspect="Content" ObjectID="_1794221327"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Textkrper"/>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7pt;height:15.7pt" o:ole="">
            <v:imagedata r:id="rId90" o:title=""/>
          </v:shape>
          <o:OLEObject Type="Embed" ProgID="Equation.3" ShapeID="_x0000_i1037" DrawAspect="Content" ObjectID="_1794221308"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6pt;height:18.45pt" o:ole="">
            <v:imagedata r:id="rId92" o:title=""/>
          </v:shape>
          <o:OLEObject Type="Embed" ProgID="Equation.DSMT4" ShapeID="_x0000_i1038" DrawAspect="Content" ObjectID="_1794221309" r:id="rId93"/>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4pt;height:10.6pt" o:ole="">
            <v:imagedata r:id="rId94" o:title=""/>
          </v:shape>
          <o:OLEObject Type="Embed" ProgID="Equation.3" ShapeID="_x0000_i1039" DrawAspect="Content" ObjectID="_1794221310" r:id="rId95"/>
        </w:object>
      </w:r>
      <w:r w:rsidRPr="0098259C">
        <w:t xml:space="preserve"> is running step by step from </w:t>
      </w:r>
      <w:r w:rsidRPr="0098259C">
        <w:rPr>
          <w:position w:val="-12"/>
        </w:rPr>
        <w:object w:dxaOrig="420" w:dyaOrig="360" w14:anchorId="485CC85E">
          <v:shape id="_x0000_i1040" type="#_x0000_t75" style="width:21.7pt;height:18.45pt" o:ole="">
            <v:imagedata r:id="rId96" o:title=""/>
          </v:shape>
          <o:OLEObject Type="Embed" ProgID="Equation.3" ShapeID="_x0000_i1040" DrawAspect="Content" ObjectID="_1794221311" r:id="rId97"/>
        </w:object>
      </w:r>
      <w:r w:rsidRPr="0098259C">
        <w:t xml:space="preserve"> to </w:t>
      </w:r>
      <w:r w:rsidRPr="0098259C">
        <w:rPr>
          <w:position w:val="-14"/>
        </w:rPr>
        <w:object w:dxaOrig="400" w:dyaOrig="380" w14:anchorId="2A7F949E">
          <v:shape id="_x0000_i1041" type="#_x0000_t75" style="width:21.7pt;height:18.45pt" o:ole="">
            <v:imagedata r:id="rId98" o:title=""/>
          </v:shape>
          <o:OLEObject Type="Embed" ProgID="Equation.3" ShapeID="_x0000_i1041" DrawAspect="Content" ObjectID="_1794221312"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1.7pt;height:18.45pt" o:ole="">
            <v:imagedata r:id="rId100" o:title=""/>
          </v:shape>
          <o:OLEObject Type="Embed" ProgID="Equation.3" ShapeID="_x0000_i1042" DrawAspect="Content" ObjectID="_1794221313" r:id="rId101"/>
        </w:object>
      </w:r>
      <w:r w:rsidRPr="0098259C">
        <w:t xml:space="preserve"> or the whole time interval </w:t>
      </w:r>
      <w:r w:rsidRPr="0098259C">
        <w:rPr>
          <w:position w:val="-14"/>
        </w:rPr>
        <w:object w:dxaOrig="1020" w:dyaOrig="380" w14:anchorId="5B9B0E70">
          <v:shape id="_x0000_i1043" type="#_x0000_t75" style="width:51.7pt;height:18.45pt" o:ole="">
            <v:imagedata r:id="rId102" o:title=""/>
          </v:shape>
          <o:OLEObject Type="Embed" ProgID="Equation.3" ShapeID="_x0000_i1043" DrawAspect="Content" ObjectID="_1794221314"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7pt;height:18.45pt" o:ole="">
            <v:imagedata r:id="rId104" o:title=""/>
          </v:shape>
          <o:OLEObject Type="Embed" ProgID="Equation.3" ShapeID="_x0000_i1044" DrawAspect="Content" ObjectID="_1794221315" r:id="rId105"/>
        </w:object>
      </w:r>
      <w:r w:rsidRPr="0098259C">
        <w:t xml:space="preserve">, </w:t>
      </w:r>
      <w:r w:rsidRPr="0098259C">
        <w:rPr>
          <w:position w:val="-14"/>
        </w:rPr>
        <w:object w:dxaOrig="1440" w:dyaOrig="380" w14:anchorId="348053A5">
          <v:shape id="_x0000_i1045" type="#_x0000_t75" style="width:1in;height:18.45pt" o:ole="">
            <v:imagedata r:id="rId106" o:title=""/>
          </v:shape>
          <o:OLEObject Type="Embed" ProgID="Equation.DSMT4" ShapeID="_x0000_i1045" DrawAspect="Content" ObjectID="_1794221316"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7pt;height:18.45pt" o:ole="">
            <v:imagedata r:id="rId108" o:title=""/>
          </v:shape>
          <o:OLEObject Type="Embed" ProgID="Equation.3" ShapeID="_x0000_i1046" DrawAspect="Content" ObjectID="_1794221317"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2.3pt;height:18.45pt" o:ole="">
            <v:imagedata r:id="rId110" o:title=""/>
          </v:shape>
          <o:OLEObject Type="Embed" ProgID="Equation.3" ShapeID="_x0000_i1047" DrawAspect="Content" ObjectID="_1794221318" r:id="rId111"/>
        </w:object>
      </w:r>
      <w:r w:rsidRPr="0098259C">
        <w:t xml:space="preserve">and send values of outputs </w:t>
      </w:r>
      <w:r w:rsidRPr="0098259C">
        <w:rPr>
          <w:position w:val="-12"/>
        </w:rPr>
        <w:object w:dxaOrig="639" w:dyaOrig="360" w14:anchorId="080D52A0">
          <v:shape id="_x0000_i1048" type="#_x0000_t75" style="width:32.3pt;height:18.45pt" o:ole="">
            <v:imagedata r:id="rId112" o:title=""/>
          </v:shape>
          <o:OLEObject Type="Embed" ProgID="Equation.3" ShapeID="_x0000_i1048" DrawAspect="Content" ObjectID="_1794221319"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pt;height:18.45pt" o:ole="">
            <v:imagedata r:id="rId114" o:title=""/>
          </v:shape>
          <o:OLEObject Type="Embed" ProgID="Equation.3" ShapeID="_x0000_i1049" DrawAspect="Content" ObjectID="_1794221320" r:id="rId115"/>
        </w:object>
      </w:r>
      <w:r w:rsidRPr="0098259C">
        <w:t xml:space="preserve">, </w:t>
      </w:r>
      <w:r w:rsidRPr="0098259C">
        <w:rPr>
          <w:position w:val="-14"/>
        </w:rPr>
        <w:object w:dxaOrig="1460" w:dyaOrig="380" w14:anchorId="3DA8B1B0">
          <v:shape id="_x0000_i1050" type="#_x0000_t75" style="width:73.85pt;height:18.45pt" o:ole="">
            <v:imagedata r:id="rId116" o:title=""/>
          </v:shape>
          <o:OLEObject Type="Embed" ProgID="Equation.DSMT4" ShapeID="_x0000_i1050" DrawAspect="Content" ObjectID="_1794221321" r:id="rId117"/>
        </w:object>
      </w:r>
      <w:r w:rsidRPr="0098259C">
        <w:t xml:space="preserve">can be given to simulate the time subinterval </w:t>
      </w:r>
      <w:r w:rsidRPr="0098259C">
        <w:rPr>
          <w:position w:val="-12"/>
        </w:rPr>
        <w:object w:dxaOrig="1200" w:dyaOrig="360" w14:anchorId="0BB58D3A">
          <v:shape id="_x0000_i1051" type="#_x0000_t75" style="width:62.3pt;height:18.45pt" o:ole="">
            <v:imagedata r:id="rId118" o:title=""/>
          </v:shape>
          <o:OLEObject Type="Embed" ProgID="Equation.DSMT4" ShapeID="_x0000_i1051" DrawAspect="Content" ObjectID="_1794221322"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45pt;height:18.45pt" o:ole="">
            <v:imagedata r:id="rId120" o:title=""/>
          </v:shape>
          <o:OLEObject Type="Embed" ProgID="Equation.3" ShapeID="_x0000_i1052" DrawAspect="Content" ObjectID="_1794221323" r:id="rId121"/>
        </w:object>
      </w:r>
      <w:r w:rsidRPr="0098259C">
        <w:t xml:space="preserve"> is the communication step size of the </w:t>
      </w:r>
      <w:r w:rsidRPr="0098259C">
        <w:rPr>
          <w:position w:val="-6"/>
        </w:rPr>
        <w:object w:dxaOrig="279" w:dyaOrig="320" w14:anchorId="0C6F5504">
          <v:shape id="_x0000_i1053" type="#_x0000_t75" style="width:14.3pt;height:15.7pt" o:ole="">
            <v:imagedata r:id="rId122" o:title=""/>
          </v:shape>
          <o:OLEObject Type="Embed" ProgID="Equation.3" ShapeID="_x0000_i1053" DrawAspect="Content" ObjectID="_1794221324" r:id="rId123"/>
        </w:object>
      </w:r>
      <w:r w:rsidRPr="0098259C">
        <w:t xml:space="preserve"> communication step, </w:t>
      </w:r>
      <w:r w:rsidRPr="0098259C">
        <w:rPr>
          <w:position w:val="-12"/>
        </w:rPr>
        <w:object w:dxaOrig="1480" w:dyaOrig="360" w14:anchorId="261D435C">
          <v:shape id="_x0000_i1054" type="#_x0000_t75" style="width:76.6pt;height:18.45pt" o:ole="">
            <v:imagedata r:id="rId124" o:title=""/>
          </v:shape>
          <o:OLEObject Type="Embed" ProgID="Equation.3" ShapeID="_x0000_i1054" DrawAspect="Content" ObjectID="_1794221325"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160" w:name="_Toc55136516"/>
      <w:r>
        <w:t>Mathematical Model</w:t>
      </w:r>
      <w:bookmarkEnd w:id="160"/>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6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16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62" w:name="_Toc55136517"/>
      <w:bookmarkStart w:id="163" w:name="_Toc240646382"/>
      <w:bookmarkStart w:id="164" w:name="_Toc247884555"/>
      <w:r w:rsidRPr="0098259C">
        <w:t>FMI Application Programming Interface</w:t>
      </w:r>
      <w:bookmarkEnd w:id="162"/>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65" w:name="_Toc247964771"/>
      <w:bookmarkStart w:id="166" w:name="_Toc274647154"/>
      <w:bookmarkStart w:id="167" w:name="_Ref290826996"/>
      <w:bookmarkStart w:id="168" w:name="_Ref304553841"/>
      <w:bookmarkStart w:id="169" w:name="_Ref369580299"/>
      <w:bookmarkStart w:id="17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65"/>
      <w:r w:rsidRPr="0098259C">
        <w:t xml:space="preserve"> and </w:t>
      </w:r>
      <w:r w:rsidR="00966C27" w:rsidRPr="0098259C">
        <w:t>P</w:t>
      </w:r>
      <w:r w:rsidRPr="0098259C">
        <w:t>arameters</w:t>
      </w:r>
      <w:bookmarkEnd w:id="166"/>
      <w:bookmarkEnd w:id="167"/>
      <w:bookmarkEnd w:id="168"/>
      <w:bookmarkEnd w:id="169"/>
      <w:bookmarkEnd w:id="170"/>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171" w:name="_Ref248821476"/>
      <w:bookmarkStart w:id="172" w:name="_Toc274647155"/>
      <w:bookmarkStart w:id="173" w:name="_Toc55136519"/>
      <w:r w:rsidRPr="0098259C">
        <w:t>Computation</w:t>
      </w:r>
      <w:bookmarkEnd w:id="171"/>
      <w:bookmarkEnd w:id="172"/>
      <w:bookmarkEnd w:id="173"/>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174" w:name="_Toc247964773"/>
      <w:bookmarkStart w:id="175" w:name="_Toc274647156"/>
      <w:bookmarkStart w:id="176" w:name="_Ref369578323"/>
      <w:r>
        <w:br w:type="page"/>
      </w:r>
    </w:p>
    <w:p w14:paraId="771EDC9D" w14:textId="222085D8" w:rsidR="00885BF4" w:rsidRPr="0098259C" w:rsidRDefault="00885BF4" w:rsidP="00885BF4">
      <w:pPr>
        <w:pStyle w:val="berschrift3"/>
        <w:spacing w:line="336" w:lineRule="auto"/>
        <w:jc w:val="both"/>
      </w:pPr>
      <w:bookmarkStart w:id="177" w:name="_Ref20232792"/>
      <w:bookmarkStart w:id="178" w:name="_Toc55136520"/>
      <w:r w:rsidRPr="0098259C">
        <w:t>Retrieving Status Information</w:t>
      </w:r>
      <w:bookmarkEnd w:id="174"/>
      <w:r w:rsidRPr="0098259C">
        <w:t xml:space="preserve"> from the Slave</w:t>
      </w:r>
      <w:bookmarkEnd w:id="175"/>
      <w:bookmarkEnd w:id="176"/>
      <w:bookmarkEnd w:id="177"/>
      <w:bookmarkEnd w:id="178"/>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179" w:name="_Toc247964774"/>
      <w:bookmarkStart w:id="180" w:name="_Ref248821801"/>
      <w:bookmarkStart w:id="181" w:name="_Toc274647157"/>
    </w:p>
    <w:p w14:paraId="0A5EDE80" w14:textId="77777777" w:rsidR="00966C27" w:rsidRPr="0098259C" w:rsidRDefault="00966C27" w:rsidP="007137D7">
      <w:pPr>
        <w:pStyle w:val="berschrift3"/>
      </w:pPr>
      <w:bookmarkStart w:id="182" w:name="_Ref349039747"/>
      <w:bookmarkStart w:id="183" w:name="_Toc55136521"/>
      <w:r w:rsidRPr="0098259C">
        <w:t>State Machine of Calling Sequenc</w:t>
      </w:r>
      <w:bookmarkEnd w:id="179"/>
      <w:r w:rsidRPr="0098259C">
        <w:t>e from Master to Slave</w:t>
      </w:r>
      <w:bookmarkEnd w:id="180"/>
      <w:bookmarkEnd w:id="181"/>
      <w:bookmarkEnd w:id="182"/>
      <w:bookmarkEnd w:id="183"/>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184" w:name="_Toc247964775"/>
      <w:bookmarkStart w:id="185" w:name="_Toc274647158"/>
      <w:bookmarkStart w:id="186" w:name="_Ref289781010"/>
      <w:bookmarkStart w:id="187"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ModelStructure&gt;&lt;InitalUnkowns&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188" w:name="_Toc55136522"/>
      <w:r w:rsidRPr="0098259C">
        <w:t>Pseudo</w:t>
      </w:r>
      <w:r w:rsidR="00C34D46">
        <w:t>c</w:t>
      </w:r>
      <w:r w:rsidRPr="0098259C">
        <w:t>ode Example</w:t>
      </w:r>
      <w:bookmarkEnd w:id="184"/>
      <w:bookmarkEnd w:id="185"/>
      <w:bookmarkEnd w:id="186"/>
      <w:bookmarkEnd w:id="187"/>
      <w:bookmarkEnd w:id="18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189" w:name="_Toc55136523"/>
      <w:r w:rsidRPr="0098259C">
        <w:t>FMI Description Schema</w:t>
      </w:r>
      <w:bookmarkEnd w:id="189"/>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190" w:name="_Ref289268602"/>
      <w:bookmarkStart w:id="191" w:name="_Ref298170400"/>
      <w:bookmarkStart w:id="192" w:name="_Toc55136524"/>
      <w:r w:rsidRPr="0098259C">
        <w:t>Co</w:t>
      </w:r>
      <w:r w:rsidRPr="0098259C">
        <w:noBreakHyphen/>
        <w:t>Simulation</w:t>
      </w:r>
      <w:bookmarkEnd w:id="190"/>
      <w:r w:rsidR="00121EF8" w:rsidRPr="0098259C">
        <w:t xml:space="preserve"> FMU (CoSimulation)</w:t>
      </w:r>
      <w:bookmarkEnd w:id="191"/>
      <w:bookmarkEnd w:id="19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r w:rsidRPr="0098259C">
              <w:rPr>
                <w:rStyle w:val="CODE"/>
              </w:rPr>
              <w:t>modelIdentifier</w:t>
            </w:r>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r w:rsidRPr="0098259C">
              <w:rPr>
                <w:rStyle w:val="CODE"/>
              </w:rPr>
              <w:t>needsExecutionTool</w:t>
            </w:r>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berschrift3"/>
      </w:pPr>
      <w:bookmarkStart w:id="193" w:name="_Toc55136525"/>
      <w:r w:rsidRPr="0098259C">
        <w:t xml:space="preserve">Example </w:t>
      </w:r>
      <w:r w:rsidR="00374F39" w:rsidRPr="0098259C">
        <w:t>XML</w:t>
      </w:r>
      <w:r w:rsidRPr="0098259C">
        <w:t xml:space="preserve"> Description File</w:t>
      </w:r>
      <w:bookmarkEnd w:id="193"/>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berschrift1"/>
      </w:pPr>
      <w:bookmarkStart w:id="194" w:name="_Ref305442034"/>
      <w:bookmarkStart w:id="195" w:name="_Toc55136526"/>
      <w:r w:rsidRPr="0098259C">
        <w:t>Literature</w:t>
      </w:r>
      <w:bookmarkEnd w:id="163"/>
      <w:bookmarkEnd w:id="164"/>
      <w:bookmarkEnd w:id="194"/>
      <w:bookmarkEnd w:id="195"/>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196" w:name="_Toc247884556"/>
      <w:bookmarkStart w:id="197" w:name="_Toc55136527"/>
      <w:r w:rsidRPr="0098259C">
        <w:t>FMI Revision History</w:t>
      </w:r>
      <w:bookmarkEnd w:id="196"/>
      <w:bookmarkEnd w:id="19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198" w:name="_Toc247884557"/>
      <w:bookmarkStart w:id="199" w:name="_Toc55136528"/>
      <w:r w:rsidRPr="0098259C">
        <w:t>Version 1.0</w:t>
      </w:r>
      <w:bookmarkEnd w:id="198"/>
      <w:r w:rsidRPr="0098259C">
        <w:t xml:space="preserve"> – FMI for Model Exchange</w:t>
      </w:r>
      <w:bookmarkEnd w:id="19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r w:rsidRPr="002F3E46">
        <w:t>Hilding Elmqvist, Dassault Systèmes, Sweden</w:t>
      </w:r>
    </w:p>
    <w:p w14:paraId="0D7CD68D" w14:textId="77777777" w:rsidR="002C58DE" w:rsidRPr="0098259C" w:rsidRDefault="002C58DE" w:rsidP="002C58DE">
      <w:pPr>
        <w:pStyle w:val="Textkrper"/>
        <w:spacing w:before="0"/>
        <w:ind w:left="720"/>
      </w:pPr>
      <w:r w:rsidRPr="0098259C">
        <w:t>Andreas Junghanns, QTronic, Germany</w:t>
      </w:r>
    </w:p>
    <w:p w14:paraId="093FA7AF" w14:textId="77777777" w:rsidR="002C58DE" w:rsidRPr="0098259C" w:rsidRDefault="002C58DE" w:rsidP="002C58DE">
      <w:pPr>
        <w:pStyle w:val="Textkrper"/>
        <w:spacing w:before="0"/>
        <w:ind w:left="720"/>
      </w:pPr>
      <w:r w:rsidRPr="0098259C">
        <w:t>Jakob Mauss, QTronic, Germany</w:t>
      </w:r>
    </w:p>
    <w:p w14:paraId="6A108A7C" w14:textId="6B550CE7" w:rsidR="002C58DE" w:rsidRPr="0098259C" w:rsidRDefault="002C58DE" w:rsidP="002C58DE">
      <w:pPr>
        <w:pStyle w:val="Textkrper"/>
        <w:spacing w:before="0"/>
        <w:ind w:left="720"/>
      </w:pPr>
      <w:r w:rsidRPr="0098259C">
        <w:t>Hans Olsson, Dassault Systèmes,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JModelica.org by Tove Bergdahl, Modelon AB,</w:t>
      </w:r>
    </w:p>
    <w:p w14:paraId="33EAF720" w14:textId="77777777" w:rsidR="002C58DE" w:rsidRPr="0098259C" w:rsidRDefault="002C58DE" w:rsidP="002C58DE">
      <w:pPr>
        <w:pStyle w:val="Textkrper"/>
        <w:spacing w:before="0"/>
        <w:ind w:left="720"/>
      </w:pPr>
      <w:r w:rsidRPr="0098259C">
        <w:t>Silver by Andreas Junghanns, and Jakob Mauss, QTronic.</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Textkrper-Zeileneinzug"/>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Jakob Mauss, QTronic GmbH, Berlin, Germany</w:t>
      </w:r>
    </w:p>
    <w:p w14:paraId="3D41D4BD" w14:textId="77777777" w:rsidR="002C58DE" w:rsidRPr="0098259C" w:rsidRDefault="002C58DE" w:rsidP="002C58DE">
      <w:pPr>
        <w:pStyle w:val="Textkrper-Zeileneinzug"/>
        <w:ind w:left="720" w:firstLine="0"/>
        <w:rPr>
          <w:szCs w:val="21"/>
        </w:rPr>
      </w:pPr>
      <w:r w:rsidRPr="0098259C">
        <w:rPr>
          <w:szCs w:val="21"/>
        </w:rPr>
        <w:t>Johannes Mezger,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200" w:name="_Toc55136529"/>
      <w:r w:rsidRPr="0098259C">
        <w:t>Version 1.0 – FMI for Co-Simulation</w:t>
      </w:r>
      <w:bookmarkEnd w:id="20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r w:rsidRPr="0098259C">
        <w:t>Constanze Bausch, Atego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01" w:name="_Toc20839962"/>
      <w:bookmarkStart w:id="202" w:name="_Toc20839963"/>
      <w:bookmarkStart w:id="203" w:name="_Toc20839964"/>
      <w:bookmarkStart w:id="204" w:name="_Toc20839965"/>
      <w:bookmarkStart w:id="205" w:name="_Toc20839966"/>
      <w:bookmarkStart w:id="206" w:name="_Toc20839967"/>
      <w:bookmarkStart w:id="207" w:name="_Toc20839968"/>
      <w:bookmarkStart w:id="208" w:name="_Toc20839969"/>
      <w:bookmarkStart w:id="209" w:name="_Toc20839970"/>
      <w:bookmarkStart w:id="210" w:name="_Toc20839971"/>
      <w:bookmarkStart w:id="211" w:name="_Toc20839972"/>
      <w:bookmarkStart w:id="212" w:name="_Toc20839973"/>
      <w:bookmarkStart w:id="213" w:name="_Toc20839974"/>
      <w:bookmarkStart w:id="214" w:name="_Toc20839975"/>
      <w:bookmarkStart w:id="215" w:name="_Toc20839976"/>
      <w:bookmarkStart w:id="216" w:name="_Toc20839977"/>
      <w:bookmarkStart w:id="217" w:name="_Toc20839978"/>
      <w:bookmarkStart w:id="218" w:name="_Toc20839979"/>
      <w:bookmarkStart w:id="219" w:name="_Toc20839980"/>
      <w:bookmarkStart w:id="220" w:name="_Toc20839981"/>
      <w:bookmarkStart w:id="221" w:name="_Toc20839982"/>
      <w:bookmarkStart w:id="222" w:name="_Toc5513653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r w:rsidRPr="0098259C">
        <w:t>Version 2.0</w:t>
      </w:r>
      <w:r w:rsidR="00C47A06" w:rsidRPr="0098259C">
        <w:t xml:space="preserve"> – FMI for Model Exchange and Co-Simulation</w:t>
      </w:r>
      <w:bookmarkEnd w:id="22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23" w:name="_Ref305158977"/>
      <w:bookmarkStart w:id="224" w:name="_Toc55136531"/>
      <w:r w:rsidRPr="0098259C">
        <w:t>Overview</w:t>
      </w:r>
      <w:bookmarkEnd w:id="223"/>
      <w:bookmarkEnd w:id="22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25" w:name="_Toc55136532"/>
      <w:r w:rsidRPr="0098259C">
        <w:t>Main changes</w:t>
      </w:r>
      <w:bookmarkEnd w:id="22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2FF7D312"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26" w:name="_Toc55136533"/>
      <w:r w:rsidRPr="0098259C">
        <w:t>Contributors</w:t>
      </w:r>
      <w:bookmarkEnd w:id="226"/>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Johan Akesson, Modelon,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Textkrper"/>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Andreas Junghanns, QTronic, Germany</w:t>
      </w:r>
    </w:p>
    <w:p w14:paraId="24EB1A40" w14:textId="77777777" w:rsidR="00A4134E" w:rsidRDefault="00A4134E" w:rsidP="00A4134E">
      <w:pPr>
        <w:pStyle w:val="Textkrper"/>
        <w:spacing w:before="0"/>
        <w:ind w:left="720"/>
      </w:pPr>
      <w:r w:rsidRPr="0098259C">
        <w:t>Jakob Mauss, QTronic, Germany</w:t>
      </w:r>
    </w:p>
    <w:p w14:paraId="6A5ACDCF" w14:textId="77777777" w:rsidR="005D0DA3" w:rsidRPr="004865EB" w:rsidRDefault="005D0DA3" w:rsidP="004865EB">
      <w:pPr>
        <w:pStyle w:val="Textkrper"/>
        <w:spacing w:before="0"/>
        <w:ind w:left="720"/>
        <w:rPr>
          <w:lang w:val="de-DE"/>
        </w:rPr>
      </w:pPr>
      <w:r w:rsidRPr="004865EB">
        <w:rPr>
          <w:lang w:val="de-DE"/>
        </w:rPr>
        <w:t>Iakov Nakhimovski, Modelon, Sweden</w:t>
      </w:r>
    </w:p>
    <w:p w14:paraId="38965FC2" w14:textId="77777777" w:rsidR="005F0FE3" w:rsidRPr="00D331DC" w:rsidRDefault="005F0FE3" w:rsidP="005F0FE3">
      <w:pPr>
        <w:pStyle w:val="Textkrper-Zeileneinzug"/>
        <w:ind w:left="720" w:firstLine="0"/>
        <w:rPr>
          <w:lang w:val="de-DE"/>
        </w:rPr>
      </w:pPr>
      <w:r w:rsidRPr="00D331DC">
        <w:rPr>
          <w:lang w:val="de-DE"/>
        </w:rPr>
        <w:t>Dietmar Neumerkel,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Textkrper"/>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Textkrper"/>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QTronic, Germany</w:t>
      </w:r>
    </w:p>
    <w:p w14:paraId="22FB41F8" w14:textId="77777777" w:rsidR="00126C04" w:rsidRDefault="000625B1" w:rsidP="002F3E46">
      <w:pPr>
        <w:pStyle w:val="Textkrper"/>
        <w:spacing w:before="0"/>
        <w:ind w:left="1440" w:hanging="720"/>
      </w:pPr>
      <w:r>
        <w:t>SimulationX</w:t>
      </w:r>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Textkrper"/>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The open source FMITest library (</w:t>
      </w:r>
      <w:hyperlink r:id="rId141"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Christoph Clauss, Fraunhofer IIS EAS, Germany</w:t>
      </w:r>
    </w:p>
    <w:p w14:paraId="39B7508F" w14:textId="77777777" w:rsidR="005F0FE3" w:rsidRPr="00A0705A" w:rsidRDefault="005F0FE3" w:rsidP="005F0FE3">
      <w:pPr>
        <w:pStyle w:val="Textkrper-Zeileneinzug"/>
        <w:ind w:left="720" w:firstLine="0"/>
      </w:pPr>
      <w:r w:rsidRPr="00A0705A">
        <w:t>Alex Eichberger, SIMPACK AG, Germany</w:t>
      </w:r>
    </w:p>
    <w:p w14:paraId="489A6068" w14:textId="036BBE79" w:rsidR="005F0FE3" w:rsidRPr="00A0705A" w:rsidRDefault="005F0FE3" w:rsidP="005F0FE3">
      <w:pPr>
        <w:pStyle w:val="Textkrper"/>
        <w:spacing w:before="0"/>
        <w:ind w:left="720"/>
      </w:pPr>
      <w:r w:rsidRPr="00A0705A">
        <w:t>Hilding Elmqvist, Dassault Systèmes,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Peter Fritzson, PELAB, Sweden</w:t>
      </w:r>
    </w:p>
    <w:p w14:paraId="5F6F2CE9" w14:textId="4357BFFD" w:rsidR="0058564A" w:rsidRPr="00C13813" w:rsidRDefault="0058564A" w:rsidP="004865EB">
      <w:pPr>
        <w:pStyle w:val="Textkrper"/>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Textkrper"/>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Jakob Mauss, QTronic,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Dietmar Neumerkel, Daimler AG, Germany</w:t>
      </w:r>
    </w:p>
    <w:p w14:paraId="4E62CC38" w14:textId="798CB63A" w:rsidR="001D3504" w:rsidRPr="00021D03" w:rsidRDefault="001D3504" w:rsidP="001D3504">
      <w:pPr>
        <w:pStyle w:val="Textkrper"/>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Textkrper"/>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Textkrper"/>
        <w:spacing w:before="0"/>
        <w:ind w:left="720"/>
      </w:pPr>
      <w:r w:rsidRPr="00591A14">
        <w:t>Irina Zacharias</w:t>
      </w:r>
      <w:r>
        <w:t>, dSPAC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Peter Aaronsson, MathCore,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27" w:name="_Toc55136534"/>
      <w:r>
        <w:t>F</w:t>
      </w:r>
      <w:r w:rsidR="001F176C">
        <w:t>MI 2.0.1 m</w:t>
      </w:r>
      <w:r>
        <w:t>a</w:t>
      </w:r>
      <w:r w:rsidR="00460616">
        <w:t>i</w:t>
      </w:r>
      <w:r>
        <w:t xml:space="preserve">ntenane release: </w:t>
      </w:r>
      <w:r w:rsidR="001F176C">
        <w:t>c</w:t>
      </w:r>
      <w:r>
        <w:t>hanges and contributors</w:t>
      </w:r>
      <w:bookmarkEnd w:id="227"/>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28" w:name="_Toc55136535"/>
      <w:r>
        <w:t>FMI 2.0.2 maintenane release: changes and contributors</w:t>
      </w:r>
      <w:bookmarkEnd w:id="228"/>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FMI 2.0.3 maintenan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32D696AA" w14:textId="5169206C" w:rsidR="00917DAB" w:rsidRDefault="005469A6" w:rsidP="005469A6">
      <w:pPr>
        <w:pStyle w:val="Textkrper"/>
        <w:spacing w:before="0"/>
      </w:pPr>
      <w:r>
        <w:t xml:space="preserve">For contributors please refer to the issue tracking system </w:t>
      </w:r>
      <w:hyperlink r:id="rId145" w:history="1">
        <w:r w:rsidR="00917DAB" w:rsidRPr="00B40B09">
          <w:rPr>
            <w:rStyle w:val="Hyperlink"/>
          </w:rPr>
          <w:t>https://github.com/modelica/fmi-standard/milestone/18</w:t>
        </w:r>
      </w:hyperlink>
    </w:p>
    <w:p w14:paraId="3F45B63F" w14:textId="445F71B6" w:rsidR="00917DAB" w:rsidRDefault="00917DAB" w:rsidP="00917DAB">
      <w:pPr>
        <w:pStyle w:val="Appendix3"/>
      </w:pPr>
      <w:r>
        <w:t>FMI 2.0.4 maintenan</w:t>
      </w:r>
      <w:r w:rsidR="00FD1161">
        <w:t>c</w:t>
      </w:r>
      <w:r>
        <w:t>e release: changes and contributors</w:t>
      </w:r>
    </w:p>
    <w:p w14:paraId="706D68CC" w14:textId="2B24DAB3" w:rsidR="00917DAB" w:rsidRDefault="00917DAB" w:rsidP="00917DAB">
      <w:pPr>
        <w:pStyle w:val="Textkrper"/>
      </w:pPr>
      <w:r>
        <w:t>The changes w.r.t. FMI 2.0.</w:t>
      </w:r>
      <w:r w:rsidR="000026E8">
        <w:t>3</w:t>
      </w:r>
      <w:r>
        <w:t>(clarifications and bugfixes) are summarized on the release page for FMI 2.0.</w:t>
      </w:r>
      <w:r w:rsidR="000026E8">
        <w:t>4</w:t>
      </w:r>
      <w:r>
        <w:t xml:space="preserve"> https://github.com/modelica/fmi-standard/releases/tag/v2.0.4 </w:t>
      </w:r>
      <w:r>
        <w:br/>
      </w:r>
    </w:p>
    <w:p w14:paraId="305A591D" w14:textId="5EC6FB85" w:rsidR="00917DAB" w:rsidRDefault="00917DAB" w:rsidP="00917DAB">
      <w:pPr>
        <w:pStyle w:val="Textkrper"/>
        <w:spacing w:before="0"/>
        <w:rPr>
          <w:rStyle w:val="Hyperlink"/>
        </w:rPr>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4902302F" w14:textId="77777777" w:rsidR="000026E8" w:rsidRDefault="000026E8" w:rsidP="00917DAB">
      <w:pPr>
        <w:pStyle w:val="Textkrper"/>
        <w:spacing w:before="0"/>
        <w:rPr>
          <w:rStyle w:val="Hyperlink"/>
        </w:rPr>
      </w:pPr>
    </w:p>
    <w:p w14:paraId="5469A961" w14:textId="77777777" w:rsidR="000026E8" w:rsidRPr="0098259C" w:rsidRDefault="000026E8" w:rsidP="000026E8">
      <w:pPr>
        <w:pStyle w:val="Textkrper"/>
        <w:spacing w:before="0"/>
      </w:pPr>
      <w:r>
        <w:t xml:space="preserve">For the backported “Terminals and Icons” and “Build Configuration” features refere to the contributors list to FMI3.0 </w:t>
      </w:r>
      <w:hyperlink r:id="rId147" w:anchor="_contributors" w:history="1">
        <w:r w:rsidRPr="00B40B09">
          <w:rPr>
            <w:rStyle w:val="Hyperlink"/>
          </w:rPr>
          <w:t>https://fmi-standard.org/docs/3.0/#_contributors</w:t>
        </w:r>
      </w:hyperlink>
      <w:r>
        <w:t xml:space="preserve"> </w:t>
      </w:r>
    </w:p>
    <w:p w14:paraId="398E2AAB" w14:textId="77777777" w:rsidR="000026E8" w:rsidRDefault="000026E8" w:rsidP="00917DAB">
      <w:pPr>
        <w:pStyle w:val="Textkrper"/>
        <w:spacing w:before="0"/>
        <w:rPr>
          <w:rStyle w:val="Hyperlink"/>
        </w:rPr>
      </w:pPr>
    </w:p>
    <w:p w14:paraId="5F13C8BC" w14:textId="77777777" w:rsidR="000026E8" w:rsidRDefault="000026E8" w:rsidP="00917DAB">
      <w:pPr>
        <w:pStyle w:val="Textkrper"/>
        <w:spacing w:before="0"/>
        <w:rPr>
          <w:rStyle w:val="Hyperlink"/>
        </w:rPr>
      </w:pPr>
    </w:p>
    <w:p w14:paraId="71346F41" w14:textId="7086B50E" w:rsidR="000026E8" w:rsidRDefault="000026E8" w:rsidP="00D67457">
      <w:pPr>
        <w:pStyle w:val="Appendix3"/>
      </w:pPr>
      <w:r>
        <w:t>FMI 2.0.5 maintenance release: changes and contributors</w:t>
      </w:r>
    </w:p>
    <w:p w14:paraId="039D15EA" w14:textId="73D3A981" w:rsidR="000026E8" w:rsidRDefault="000026E8" w:rsidP="000026E8">
      <w:pPr>
        <w:pStyle w:val="Textkrper"/>
      </w:pPr>
      <w:r>
        <w:t xml:space="preserve">The changes w.r.t. FMI 2.0.4 (clarifications and bugfixes) are summarized on the release page for FMI 2.0.5 </w:t>
      </w:r>
      <w:hyperlink r:id="rId148" w:history="1">
        <w:r w:rsidR="00811935" w:rsidRPr="00EB7C26">
          <w:rPr>
            <w:rStyle w:val="Hyperlink"/>
          </w:rPr>
          <w:t>https://github.com/modelica/fmi-standard/releases/tag/v2.0.5</w:t>
        </w:r>
      </w:hyperlink>
      <w:r w:rsidR="00811935">
        <w:t xml:space="preserve"> </w:t>
      </w:r>
      <w:r>
        <w:br/>
      </w:r>
    </w:p>
    <w:p w14:paraId="3C5E6AE1" w14:textId="5727776A" w:rsidR="000026E8" w:rsidRDefault="000026E8" w:rsidP="000026E8">
      <w:pPr>
        <w:pStyle w:val="Textkrper"/>
        <w:spacing w:before="0"/>
      </w:pPr>
      <w:r>
        <w:t xml:space="preserve">For contributors, please refer to the issue tracking system </w:t>
      </w:r>
      <w:hyperlink r:id="rId149" w:history="1">
        <w:r>
          <w:rPr>
            <w:rStyle w:val="Hyperlink"/>
          </w:rPr>
          <w:t>https://github.com/modelica/fmi-standard/milestone/28</w:t>
        </w:r>
      </w:hyperlink>
    </w:p>
    <w:p w14:paraId="4E867CC0" w14:textId="77777777" w:rsidR="000026E8" w:rsidRDefault="000026E8" w:rsidP="00917DAB">
      <w:pPr>
        <w:pStyle w:val="Textkrper"/>
        <w:spacing w:before="0"/>
      </w:pPr>
    </w:p>
    <w:p w14:paraId="0894B4A4" w14:textId="77777777" w:rsidR="00917DAB" w:rsidRPr="0098259C" w:rsidRDefault="00917DAB" w:rsidP="00917DAB">
      <w:pPr>
        <w:pStyle w:val="Textkrper"/>
        <w:spacing w:before="0"/>
      </w:pP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29" w:name="_Toc240646383"/>
      <w:bookmarkStart w:id="230" w:name="_Toc247884564"/>
      <w:bookmarkStart w:id="231" w:name="_Toc55136536"/>
      <w:bookmarkEnd w:id="8"/>
      <w:bookmarkEnd w:id="9"/>
      <w:bookmarkEnd w:id="10"/>
      <w:bookmarkEnd w:id="11"/>
      <w:bookmarkEnd w:id="12"/>
      <w:bookmarkEnd w:id="13"/>
      <w:r w:rsidRPr="0098259C">
        <w:t>Glossary</w:t>
      </w:r>
      <w:bookmarkEnd w:id="229"/>
      <w:bookmarkEnd w:id="230"/>
      <w:bookmarkEnd w:id="231"/>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50"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51" w:history="1">
              <w:r w:rsidRPr="0098259C">
                <w:rPr>
                  <w:rStyle w:val="Hyperlink"/>
                </w:rPr>
                <w:t>www.osek-vdx.org</w:t>
              </w:r>
            </w:hyperlink>
            <w:r w:rsidRPr="0098259C">
              <w:t xml:space="preserve">, </w:t>
            </w:r>
            <w:hyperlink r:id="rId152"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34446E" w:rsidRPr="0098259C" w14:paraId="42FB96B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9EF28C4" w14:textId="055E4538" w:rsidR="0034446E" w:rsidRPr="0098259C" w:rsidRDefault="0034446E" w:rsidP="00C12C1B">
            <w:pPr>
              <w:pStyle w:val="Textkrper-Tabelle"/>
              <w:rPr>
                <w:i/>
              </w:rPr>
            </w:pPr>
            <w:r>
              <w:rPr>
                <w:i/>
              </w:rPr>
              <w:t>reinitialization</w:t>
            </w:r>
          </w:p>
        </w:tc>
        <w:tc>
          <w:tcPr>
            <w:tcW w:w="3747" w:type="pct"/>
            <w:tcBorders>
              <w:top w:val="single" w:sz="4" w:space="0" w:color="auto"/>
              <w:left w:val="single" w:sz="4" w:space="0" w:color="auto"/>
              <w:bottom w:val="single" w:sz="4" w:space="0" w:color="auto"/>
              <w:right w:val="single" w:sz="4" w:space="0" w:color="auto"/>
            </w:tcBorders>
          </w:tcPr>
          <w:p w14:paraId="46FBBFD8" w14:textId="5745AB8B" w:rsidR="0034446E" w:rsidRPr="0098259C" w:rsidRDefault="0034446E" w:rsidP="00436183">
            <w:pPr>
              <w:pStyle w:val="Textkrper-Tabelle"/>
              <w:rPr>
                <w:rFonts w:cs="Arial"/>
              </w:rPr>
            </w:pPr>
            <w:r>
              <w:rPr>
                <w:rStyle w:val="blob-code-inner"/>
              </w:rPr>
              <w:t>Recalculation of continuous-time states by the model.</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53"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4"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5"/>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497E4B" w14:textId="77777777" w:rsidR="002B298E" w:rsidRDefault="002B298E">
      <w:r>
        <w:separator/>
      </w:r>
    </w:p>
  </w:endnote>
  <w:endnote w:type="continuationSeparator" w:id="0">
    <w:p w14:paraId="0B9BCD35" w14:textId="77777777" w:rsidR="002B298E" w:rsidRDefault="002B29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A86B36" w14:textId="77777777" w:rsidR="002B298E" w:rsidRDefault="002B298E">
      <w:r>
        <w:separator/>
      </w:r>
    </w:p>
  </w:footnote>
  <w:footnote w:type="continuationSeparator" w:id="0">
    <w:p w14:paraId="0D16BA88" w14:textId="77777777" w:rsidR="002B298E" w:rsidRDefault="002B298E">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5D04FAD3"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881E5E">
      <w:rPr>
        <w:color w:val="000000" w:themeColor="text1"/>
      </w:rPr>
      <w:t>.5</w:t>
    </w:r>
  </w:p>
  <w:p w14:paraId="3C2AC107" w14:textId="23175D13" w:rsidR="000026E8" w:rsidRPr="000026E8" w:rsidRDefault="00530EF9" w:rsidP="000026E8">
    <w:pPr>
      <w:pStyle w:val="Headertext"/>
      <w:tabs>
        <w:tab w:val="left" w:pos="5400"/>
      </w:tabs>
      <w:spacing w:before="0"/>
      <w:jc w:val="right"/>
      <w:rPr>
        <w:color w:val="000000" w:themeColor="text1"/>
      </w:rPr>
    </w:pPr>
    <w:r w:rsidRPr="008C464A">
      <w:rPr>
        <w:b/>
        <w:color w:val="000000" w:themeColor="text1"/>
      </w:rPr>
      <w:tab/>
    </w:r>
    <w:r w:rsidR="000026E8">
      <w:rPr>
        <w:color w:val="000000" w:themeColor="text1"/>
      </w:rPr>
      <w:t>2</w:t>
    </w:r>
    <w:r w:rsidR="00881E5E">
      <w:rPr>
        <w:color w:val="000000" w:themeColor="text1"/>
      </w:rPr>
      <w:t>6</w:t>
    </w:r>
    <w:r w:rsidR="000026E8">
      <w:rPr>
        <w:color w:val="000000" w:themeColor="text1"/>
      </w:rPr>
      <w:t>.1</w:t>
    </w:r>
    <w:r w:rsidR="00881E5E">
      <w:rPr>
        <w:color w:val="000000" w:themeColor="text1"/>
      </w:rPr>
      <w:t>1</w:t>
    </w:r>
    <w:r w:rsidR="000026E8">
      <w:rPr>
        <w:color w:val="000000" w:themeColor="text1"/>
      </w:rPr>
      <w:t>.2024</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16cid:durableId="192637560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SI3)">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26E8"/>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6C50"/>
    <w:rsid w:val="00127A46"/>
    <w:rsid w:val="00127DEA"/>
    <w:rsid w:val="00130200"/>
    <w:rsid w:val="0013111F"/>
    <w:rsid w:val="00131198"/>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55B"/>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298E"/>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46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1745"/>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123"/>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553"/>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1935"/>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1E5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3E95"/>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96C"/>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0BA"/>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213"/>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187"/>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67A7C"/>
    <w:rsid w:val="00C706AF"/>
    <w:rsid w:val="00C707B3"/>
    <w:rsid w:val="00C70EAC"/>
    <w:rsid w:val="00C71768"/>
    <w:rsid w:val="00C71959"/>
    <w:rsid w:val="00C71CF9"/>
    <w:rsid w:val="00C72691"/>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57"/>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74642">
      <w:bodyDiv w:val="1"/>
      <w:marLeft w:val="0"/>
      <w:marRight w:val="0"/>
      <w:marTop w:val="0"/>
      <w:marBottom w:val="0"/>
      <w:divBdr>
        <w:top w:val="none" w:sz="0" w:space="0" w:color="auto"/>
        <w:left w:val="none" w:sz="0" w:space="0" w:color="auto"/>
        <w:bottom w:val="none" w:sz="0" w:space="0" w:color="auto"/>
        <w:right w:val="none" w:sz="0" w:space="0" w:color="auto"/>
      </w:divBdr>
    </w:div>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s://github.com/modelica/fmi-standard/milestone/28"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43" Type="http://schemas.openxmlformats.org/officeDocument/2006/relationships/oleObject" Target="embeddings/oleObject7.bin"/><Relationship Id="rId64" Type="http://schemas.openxmlformats.org/officeDocument/2006/relationships/image" Target="media/image21.png"/><Relationship Id="rId118" Type="http://schemas.openxmlformats.org/officeDocument/2006/relationships/image" Target="media/image56.wmf"/><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www.autosar.org/" TargetMode="External"/><Relationship Id="rId155" Type="http://schemas.openxmlformats.org/officeDocument/2006/relationships/header" Target="header3.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osek-vdx.org/" TargetMode="External"/><Relationship Id="rId156" Type="http://schemas.openxmlformats.org/officeDocument/2006/relationships/fontTable" Target="fontTab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157" Type="http://schemas.microsoft.com/office/2011/relationships/people" Target="people.xm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de.wikipedia.org/wiki/OSEK"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158" Type="http://schemas.openxmlformats.org/officeDocument/2006/relationships/theme" Target="theme/theme1.xm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yperlink" Target="http://www.w3.org/XML/" TargetMode="Externa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s://github.com/modelica/fmi-standard/releases/tag/v2.0.5"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hyperlink" Target="http://en.wikipedia.org/wiki/Xml" TargetMode="Externa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 Id="rId27" Type="http://schemas.openxmlformats.org/officeDocument/2006/relationships/hyperlink" Target="http://www.ep.liu.se/ecp/063/013/ecp11063013.pdf" TargetMode="External"/><Relationship Id="rId48" Type="http://schemas.openxmlformats.org/officeDocument/2006/relationships/hyperlink" Target="http://www.w3.org/TR/xml-infoset/" TargetMode="External"/><Relationship Id="rId69" Type="http://schemas.openxmlformats.org/officeDocument/2006/relationships/image" Target="media/image26.png"/><Relationship Id="rId113" Type="http://schemas.openxmlformats.org/officeDocument/2006/relationships/oleObject" Target="embeddings/oleObject23.bin"/><Relationship Id="rId134" Type="http://schemas.openxmlformats.org/officeDocument/2006/relationships/hyperlink" Target="https://ptolemy.berkeley.edu/publications/papers/07/unifying/LeeZheng_SRUnifying.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44408</Words>
  <Characters>279776</Characters>
  <Application>Microsoft Office Word</Application>
  <DocSecurity>0</DocSecurity>
  <Lines>2331</Lines>
  <Paragraphs>647</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3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7</cp:revision>
  <cp:lastPrinted>2022-10-24T17:30:00Z</cp:lastPrinted>
  <dcterms:created xsi:type="dcterms:W3CDTF">2024-10-27T19:59:00Z</dcterms:created>
  <dcterms:modified xsi:type="dcterms:W3CDTF">2024-11-27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